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02A5" w:rsidRPr="00285BC2" w:rsidRDefault="006E02A5" w:rsidP="006E02A5">
      <w:pPr>
        <w:rPr>
          <w:b/>
          <w:color w:val="FF0000"/>
          <w:sz w:val="22"/>
          <w:szCs w:val="22"/>
        </w:rPr>
      </w:pPr>
      <w:r w:rsidRPr="00285BC2">
        <w:rPr>
          <w:b/>
          <w:color w:val="FF0000"/>
          <w:sz w:val="22"/>
          <w:szCs w:val="22"/>
        </w:rPr>
        <w:t>ΟΝΟΜΑΤΕΠΩΝΥΜΟ ΕΞΕΤΑΖΟΜΕΝΟΥ:</w:t>
      </w:r>
    </w:p>
    <w:p w:rsidR="006E02A5" w:rsidRPr="00285BC2" w:rsidRDefault="006E02A5" w:rsidP="006E02A5">
      <w:pPr>
        <w:rPr>
          <w:b/>
          <w:color w:val="FF0000"/>
          <w:sz w:val="22"/>
          <w:szCs w:val="22"/>
        </w:rPr>
      </w:pPr>
      <w:r w:rsidRPr="00285BC2">
        <w:rPr>
          <w:b/>
          <w:color w:val="FF0000"/>
          <w:sz w:val="22"/>
          <w:szCs w:val="22"/>
        </w:rPr>
        <w:t>Α.Μ. ΕΞΕΤΑΖΟΜΕΝΟΥ:</w:t>
      </w:r>
    </w:p>
    <w:p w:rsidR="006E02A5" w:rsidRPr="00285BC2" w:rsidRDefault="006E02A5" w:rsidP="006E02A5">
      <w:pPr>
        <w:rPr>
          <w:b/>
          <w:color w:val="FF0000"/>
          <w:sz w:val="22"/>
          <w:szCs w:val="22"/>
        </w:rPr>
      </w:pPr>
      <w:r w:rsidRPr="00285BC2">
        <w:rPr>
          <w:b/>
          <w:color w:val="FF0000"/>
          <w:sz w:val="22"/>
          <w:szCs w:val="22"/>
        </w:rPr>
        <w:t>Αριθμός Αστ. Ταυτότητας:</w:t>
      </w:r>
    </w:p>
    <w:p w:rsidR="006E02A5" w:rsidRPr="00285BC2" w:rsidRDefault="006E02A5" w:rsidP="006E02A5">
      <w:pPr>
        <w:spacing w:before="100" w:beforeAutospacing="1" w:after="100" w:afterAutospacing="1"/>
        <w:contextualSpacing/>
        <w:rPr>
          <w:b/>
          <w:color w:val="FF0000"/>
          <w:sz w:val="22"/>
          <w:szCs w:val="22"/>
          <w:u w:val="single"/>
        </w:rPr>
      </w:pPr>
    </w:p>
    <w:p w:rsidR="00FE0281" w:rsidRPr="00285BC2" w:rsidRDefault="00FE0281" w:rsidP="0046060C">
      <w:pPr>
        <w:spacing w:before="100" w:beforeAutospacing="1" w:after="100" w:afterAutospacing="1"/>
        <w:contextualSpacing/>
        <w:jc w:val="center"/>
        <w:rPr>
          <w:b/>
          <w:color w:val="FF0000"/>
          <w:sz w:val="22"/>
          <w:szCs w:val="22"/>
          <w:u w:val="single"/>
        </w:rPr>
      </w:pPr>
      <w:r w:rsidRPr="00285BC2">
        <w:rPr>
          <w:b/>
          <w:color w:val="FF0000"/>
          <w:sz w:val="22"/>
          <w:szCs w:val="22"/>
          <w:u w:val="single"/>
        </w:rPr>
        <w:t>ΠΡΟΣΟΧΗ!!!</w:t>
      </w:r>
    </w:p>
    <w:p w:rsidR="00950172" w:rsidRPr="00285BC2" w:rsidRDefault="00950172" w:rsidP="00FB473F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  <w:r w:rsidRPr="00285BC2">
        <w:rPr>
          <w:sz w:val="22"/>
          <w:szCs w:val="22"/>
        </w:rPr>
        <w:t xml:space="preserve">Στον </w:t>
      </w:r>
      <w:r w:rsidRPr="00285BC2">
        <w:rPr>
          <w:b/>
          <w:color w:val="FF0000"/>
          <w:sz w:val="22"/>
          <w:szCs w:val="22"/>
          <w:u w:val="single"/>
        </w:rPr>
        <w:t xml:space="preserve">Πίνακα </w:t>
      </w:r>
      <w:r w:rsidR="00B22DB0" w:rsidRPr="00285BC2">
        <w:rPr>
          <w:b/>
          <w:color w:val="FF0000"/>
          <w:sz w:val="22"/>
          <w:szCs w:val="22"/>
          <w:u w:val="single"/>
        </w:rPr>
        <w:t>Αποτελεσμάτων</w:t>
      </w:r>
      <w:r w:rsidR="00B22DB0" w:rsidRPr="00285BC2">
        <w:rPr>
          <w:color w:val="FF0000"/>
          <w:sz w:val="22"/>
          <w:szCs w:val="22"/>
        </w:rPr>
        <w:t xml:space="preserve"> </w:t>
      </w:r>
      <w:r w:rsidRPr="00285BC2">
        <w:rPr>
          <w:sz w:val="22"/>
          <w:szCs w:val="22"/>
        </w:rPr>
        <w:t>της 2</w:t>
      </w:r>
      <w:r w:rsidRPr="00285BC2">
        <w:rPr>
          <w:sz w:val="22"/>
          <w:szCs w:val="22"/>
          <w:vertAlign w:val="superscript"/>
        </w:rPr>
        <w:t>ης</w:t>
      </w:r>
      <w:r w:rsidRPr="00285BC2">
        <w:rPr>
          <w:sz w:val="22"/>
          <w:szCs w:val="22"/>
        </w:rPr>
        <w:t xml:space="preserve"> σελίδας θα συμπληρώσετε </w:t>
      </w:r>
      <w:r w:rsidR="00B22DB0" w:rsidRPr="00285BC2">
        <w:rPr>
          <w:sz w:val="22"/>
          <w:szCs w:val="22"/>
        </w:rPr>
        <w:t xml:space="preserve">(ψηφιακά!, </w:t>
      </w:r>
      <w:r w:rsidR="00B22DB0" w:rsidRPr="00285BC2">
        <w:rPr>
          <w:sz w:val="22"/>
          <w:szCs w:val="22"/>
          <w:u w:val="single"/>
        </w:rPr>
        <w:t>όχι χειρόγραφα</w:t>
      </w:r>
      <w:r w:rsidR="00B22DB0" w:rsidRPr="00285BC2">
        <w:rPr>
          <w:sz w:val="22"/>
          <w:szCs w:val="22"/>
        </w:rPr>
        <w:t xml:space="preserve">!) </w:t>
      </w:r>
      <w:r w:rsidRPr="00285BC2">
        <w:rPr>
          <w:sz w:val="22"/>
          <w:szCs w:val="22"/>
        </w:rPr>
        <w:t>στα αντίστοιχα πεδία τα αποτελέσματα του κάθε ερωτήματος</w:t>
      </w:r>
      <w:r w:rsidR="00B22DB0" w:rsidRPr="00285BC2">
        <w:rPr>
          <w:sz w:val="22"/>
          <w:szCs w:val="22"/>
        </w:rPr>
        <w:t xml:space="preserve"> (</w:t>
      </w:r>
      <w:r w:rsidR="00B22DB0" w:rsidRPr="00285BC2">
        <w:rPr>
          <w:b/>
          <w:color w:val="C00000"/>
          <w:sz w:val="22"/>
          <w:szCs w:val="22"/>
          <w:u w:val="single"/>
        </w:rPr>
        <w:t>και τις μονάδες μέτρησης των μεγεθών</w:t>
      </w:r>
      <w:r w:rsidR="00B22DB0" w:rsidRPr="00285BC2">
        <w:rPr>
          <w:b/>
          <w:sz w:val="22"/>
          <w:szCs w:val="22"/>
          <w:u w:val="single"/>
        </w:rPr>
        <w:t>!</w:t>
      </w:r>
      <w:r w:rsidR="00B22DB0" w:rsidRPr="00285BC2">
        <w:rPr>
          <w:sz w:val="22"/>
          <w:szCs w:val="22"/>
        </w:rPr>
        <w:t>)</w:t>
      </w:r>
      <w:r w:rsidRPr="00285BC2">
        <w:rPr>
          <w:sz w:val="22"/>
          <w:szCs w:val="22"/>
        </w:rPr>
        <w:t xml:space="preserve">. Ολόκληρη η εκφώνηση θα αποσταλεί </w:t>
      </w:r>
      <w:r w:rsidRPr="00285BC2">
        <w:rPr>
          <w:b/>
          <w:color w:val="FF0000"/>
          <w:sz w:val="22"/>
          <w:szCs w:val="22"/>
        </w:rPr>
        <w:t xml:space="preserve">σε μορφή </w:t>
      </w:r>
      <w:proofErr w:type="spellStart"/>
      <w:r w:rsidRPr="00285BC2">
        <w:rPr>
          <w:b/>
          <w:color w:val="FF0000"/>
          <w:sz w:val="22"/>
          <w:szCs w:val="22"/>
          <w:lang w:val="en-US"/>
        </w:rPr>
        <w:t>pdf</w:t>
      </w:r>
      <w:proofErr w:type="spellEnd"/>
      <w:r w:rsidR="0046060C" w:rsidRPr="00285BC2">
        <w:rPr>
          <w:sz w:val="22"/>
          <w:szCs w:val="22"/>
        </w:rPr>
        <w:t>, με</w:t>
      </w:r>
      <w:r w:rsidRPr="00285BC2">
        <w:rPr>
          <w:sz w:val="22"/>
          <w:szCs w:val="22"/>
        </w:rPr>
        <w:t xml:space="preserve"> συμπληρωμένα </w:t>
      </w:r>
      <w:r w:rsidR="0046060C" w:rsidRPr="00285BC2">
        <w:rPr>
          <w:sz w:val="22"/>
          <w:szCs w:val="22"/>
        </w:rPr>
        <w:t xml:space="preserve">τα </w:t>
      </w:r>
      <w:r w:rsidR="00FE0281" w:rsidRPr="00285BC2">
        <w:rPr>
          <w:sz w:val="22"/>
          <w:szCs w:val="22"/>
        </w:rPr>
        <w:t xml:space="preserve">στοιχεία του διαγωνιζομένου και τα </w:t>
      </w:r>
      <w:r w:rsidR="0046060C" w:rsidRPr="00285BC2">
        <w:rPr>
          <w:sz w:val="22"/>
          <w:szCs w:val="22"/>
        </w:rPr>
        <w:t>πεδία του Πίνακα Αποτελεσμάτων</w:t>
      </w:r>
      <w:r w:rsidR="00FE0281" w:rsidRPr="00285BC2">
        <w:rPr>
          <w:sz w:val="22"/>
          <w:szCs w:val="22"/>
        </w:rPr>
        <w:t>,</w:t>
      </w:r>
      <w:r w:rsidRPr="00285BC2">
        <w:rPr>
          <w:sz w:val="22"/>
          <w:szCs w:val="22"/>
        </w:rPr>
        <w:t xml:space="preserve"> στ</w:t>
      </w:r>
      <w:r w:rsidR="00FE0281" w:rsidRPr="00285BC2">
        <w:rPr>
          <w:sz w:val="22"/>
          <w:szCs w:val="22"/>
        </w:rPr>
        <w:t>ο</w:t>
      </w:r>
      <w:r w:rsidRPr="00285BC2">
        <w:rPr>
          <w:sz w:val="22"/>
          <w:szCs w:val="22"/>
        </w:rPr>
        <w:t xml:space="preserve">ν διδάσκοντα Ι.Κ. Νικολό, είτε μέσω </w:t>
      </w:r>
      <w:r w:rsidRPr="00285BC2">
        <w:rPr>
          <w:sz w:val="22"/>
          <w:szCs w:val="22"/>
          <w:lang w:val="en-US"/>
        </w:rPr>
        <w:t>e</w:t>
      </w:r>
      <w:r w:rsidRPr="00285BC2">
        <w:rPr>
          <w:sz w:val="22"/>
          <w:szCs w:val="22"/>
        </w:rPr>
        <w:t>-</w:t>
      </w:r>
      <w:r w:rsidRPr="00285BC2">
        <w:rPr>
          <w:sz w:val="22"/>
          <w:szCs w:val="22"/>
          <w:lang w:val="en-US"/>
        </w:rPr>
        <w:t>class</w:t>
      </w:r>
      <w:r w:rsidRPr="00285BC2">
        <w:rPr>
          <w:sz w:val="22"/>
          <w:szCs w:val="22"/>
        </w:rPr>
        <w:t xml:space="preserve">, είτε στο προσωπικό του </w:t>
      </w:r>
      <w:r w:rsidRPr="00285BC2">
        <w:rPr>
          <w:sz w:val="22"/>
          <w:szCs w:val="22"/>
          <w:lang w:val="en-US"/>
        </w:rPr>
        <w:t>e</w:t>
      </w:r>
      <w:r w:rsidRPr="00285BC2">
        <w:rPr>
          <w:sz w:val="22"/>
          <w:szCs w:val="22"/>
        </w:rPr>
        <w:t>-</w:t>
      </w:r>
      <w:r w:rsidRPr="00285BC2">
        <w:rPr>
          <w:sz w:val="22"/>
          <w:szCs w:val="22"/>
          <w:lang w:val="en-US"/>
        </w:rPr>
        <w:t>mail</w:t>
      </w:r>
      <w:r w:rsidRPr="00285BC2">
        <w:rPr>
          <w:sz w:val="22"/>
          <w:szCs w:val="22"/>
        </w:rPr>
        <w:t xml:space="preserve"> (</w:t>
      </w:r>
      <w:hyperlink r:id="rId8" w:history="1">
        <w:r w:rsidR="003F3722" w:rsidRPr="00285BC2">
          <w:rPr>
            <w:rStyle w:val="-"/>
            <w:sz w:val="22"/>
            <w:szCs w:val="22"/>
            <w:lang w:val="en-US"/>
          </w:rPr>
          <w:t>jnikolo</w:t>
        </w:r>
        <w:r w:rsidR="003F3722" w:rsidRPr="00285BC2">
          <w:rPr>
            <w:rStyle w:val="-"/>
            <w:sz w:val="22"/>
            <w:szCs w:val="22"/>
          </w:rPr>
          <w:t>@</w:t>
        </w:r>
        <w:r w:rsidR="003F3722" w:rsidRPr="00285BC2">
          <w:rPr>
            <w:rStyle w:val="-"/>
            <w:sz w:val="22"/>
            <w:szCs w:val="22"/>
            <w:lang w:val="en-US"/>
          </w:rPr>
          <w:t>dpem</w:t>
        </w:r>
        <w:r w:rsidR="003F3722" w:rsidRPr="00285BC2">
          <w:rPr>
            <w:rStyle w:val="-"/>
            <w:sz w:val="22"/>
            <w:szCs w:val="22"/>
          </w:rPr>
          <w:t>.</w:t>
        </w:r>
        <w:r w:rsidR="003F3722" w:rsidRPr="00285BC2">
          <w:rPr>
            <w:rStyle w:val="-"/>
            <w:sz w:val="22"/>
            <w:szCs w:val="22"/>
            <w:lang w:val="en-US"/>
          </w:rPr>
          <w:t>tuc</w:t>
        </w:r>
        <w:r w:rsidR="003F3722" w:rsidRPr="00285BC2">
          <w:rPr>
            <w:rStyle w:val="-"/>
            <w:sz w:val="22"/>
            <w:szCs w:val="22"/>
          </w:rPr>
          <w:t>.</w:t>
        </w:r>
        <w:proofErr w:type="spellStart"/>
        <w:r w:rsidR="003F3722" w:rsidRPr="00285BC2">
          <w:rPr>
            <w:rStyle w:val="-"/>
            <w:sz w:val="22"/>
            <w:szCs w:val="22"/>
            <w:lang w:val="en-US"/>
          </w:rPr>
          <w:t>gr</w:t>
        </w:r>
        <w:proofErr w:type="spellEnd"/>
      </w:hyperlink>
      <w:r w:rsidRPr="00285BC2">
        <w:rPr>
          <w:sz w:val="22"/>
          <w:szCs w:val="22"/>
        </w:rPr>
        <w:t>)</w:t>
      </w:r>
      <w:r w:rsidR="003F3722" w:rsidRPr="00285BC2">
        <w:rPr>
          <w:sz w:val="22"/>
          <w:szCs w:val="22"/>
        </w:rPr>
        <w:t xml:space="preserve">, </w:t>
      </w:r>
      <w:r w:rsidR="003F3722" w:rsidRPr="00285BC2">
        <w:rPr>
          <w:b/>
          <w:sz w:val="22"/>
          <w:szCs w:val="22"/>
        </w:rPr>
        <w:t xml:space="preserve">από λογαριασμό </w:t>
      </w:r>
      <w:r w:rsidR="003F3722" w:rsidRPr="00285BC2">
        <w:rPr>
          <w:b/>
          <w:sz w:val="22"/>
          <w:szCs w:val="22"/>
          <w:lang w:val="en-US"/>
        </w:rPr>
        <w:t>e</w:t>
      </w:r>
      <w:r w:rsidR="003F3722" w:rsidRPr="00285BC2">
        <w:rPr>
          <w:b/>
          <w:sz w:val="22"/>
          <w:szCs w:val="22"/>
        </w:rPr>
        <w:t>-</w:t>
      </w:r>
      <w:r w:rsidR="003F3722" w:rsidRPr="00285BC2">
        <w:rPr>
          <w:b/>
          <w:sz w:val="22"/>
          <w:szCs w:val="22"/>
          <w:lang w:val="en-US"/>
        </w:rPr>
        <w:t>mail</w:t>
      </w:r>
      <w:r w:rsidR="003F3722" w:rsidRPr="00285BC2">
        <w:rPr>
          <w:b/>
          <w:sz w:val="22"/>
          <w:szCs w:val="22"/>
        </w:rPr>
        <w:t xml:space="preserve"> του Ιδρύματος</w:t>
      </w:r>
      <w:r w:rsidR="003F3722" w:rsidRPr="00285BC2">
        <w:rPr>
          <w:sz w:val="22"/>
          <w:szCs w:val="22"/>
        </w:rPr>
        <w:t xml:space="preserve"> (</w:t>
      </w:r>
      <w:r w:rsidR="003F3722" w:rsidRPr="00285BC2">
        <w:rPr>
          <w:b/>
          <w:sz w:val="22"/>
          <w:szCs w:val="22"/>
        </w:rPr>
        <w:t xml:space="preserve">όχι, από </w:t>
      </w:r>
      <w:proofErr w:type="spellStart"/>
      <w:r w:rsidR="003F3722" w:rsidRPr="00285BC2">
        <w:rPr>
          <w:b/>
          <w:sz w:val="22"/>
          <w:szCs w:val="22"/>
          <w:lang w:val="en-US"/>
        </w:rPr>
        <w:t>gmail</w:t>
      </w:r>
      <w:proofErr w:type="spellEnd"/>
      <w:r w:rsidR="003F3722" w:rsidRPr="00285BC2">
        <w:rPr>
          <w:b/>
          <w:sz w:val="22"/>
          <w:szCs w:val="22"/>
        </w:rPr>
        <w:t xml:space="preserve">, </w:t>
      </w:r>
      <w:r w:rsidR="003F3722" w:rsidRPr="00285BC2">
        <w:rPr>
          <w:b/>
          <w:sz w:val="22"/>
          <w:szCs w:val="22"/>
          <w:lang w:val="en-US"/>
        </w:rPr>
        <w:t>yahoo</w:t>
      </w:r>
      <w:r w:rsidR="003F3722" w:rsidRPr="00285BC2">
        <w:rPr>
          <w:b/>
          <w:sz w:val="22"/>
          <w:szCs w:val="22"/>
        </w:rPr>
        <w:t>, κ.λπ</w:t>
      </w:r>
      <w:r w:rsidR="003F3722" w:rsidRPr="00285BC2">
        <w:rPr>
          <w:sz w:val="22"/>
          <w:szCs w:val="22"/>
        </w:rPr>
        <w:t>.).</w:t>
      </w:r>
    </w:p>
    <w:p w:rsidR="00B22DB0" w:rsidRPr="00285BC2" w:rsidRDefault="00B22DB0" w:rsidP="00FB473F">
      <w:pPr>
        <w:spacing w:before="100" w:beforeAutospacing="1" w:after="100" w:afterAutospacing="1"/>
        <w:contextualSpacing/>
        <w:jc w:val="both"/>
        <w:rPr>
          <w:b/>
          <w:color w:val="7030A0"/>
          <w:sz w:val="22"/>
          <w:szCs w:val="22"/>
          <w:u w:val="single"/>
        </w:rPr>
      </w:pPr>
      <w:r w:rsidRPr="00285BC2">
        <w:rPr>
          <w:b/>
          <w:color w:val="7030A0"/>
          <w:sz w:val="22"/>
          <w:szCs w:val="22"/>
          <w:u w:val="single"/>
        </w:rPr>
        <w:t xml:space="preserve">Επίσης, θα αποσταλεί σκαναρισμένη ολόκληρη η λύση (μαζί με τα σχετικά διαγράμματα), </w:t>
      </w:r>
      <w:r w:rsidRPr="00CB433A">
        <w:rPr>
          <w:b/>
          <w:color w:val="FF0000"/>
          <w:sz w:val="22"/>
          <w:szCs w:val="22"/>
          <w:u w:val="single"/>
        </w:rPr>
        <w:t xml:space="preserve">σε μορφή </w:t>
      </w:r>
      <w:r w:rsidRPr="00CB433A">
        <w:rPr>
          <w:b/>
          <w:color w:val="FF0000"/>
          <w:sz w:val="22"/>
          <w:szCs w:val="22"/>
          <w:u w:val="single"/>
          <w:lang w:val="en-US"/>
        </w:rPr>
        <w:t>pdf</w:t>
      </w:r>
      <w:r w:rsidRPr="00285BC2">
        <w:rPr>
          <w:b/>
          <w:color w:val="7030A0"/>
          <w:sz w:val="22"/>
          <w:szCs w:val="22"/>
          <w:u w:val="single"/>
        </w:rPr>
        <w:t>. Σε κάθε σελίδα της λύσης θα υπάρχει στην κορυφή το Ονοματεπώνυμο και ο Α.Μ. του εξεταζόμενου</w:t>
      </w:r>
      <w:r w:rsidR="004B1F1C" w:rsidRPr="00285BC2">
        <w:rPr>
          <w:b/>
          <w:color w:val="7030A0"/>
          <w:sz w:val="22"/>
          <w:szCs w:val="22"/>
          <w:u w:val="single"/>
        </w:rPr>
        <w:t xml:space="preserve">, </w:t>
      </w:r>
      <w:r w:rsidR="009A0D39" w:rsidRPr="00285BC2">
        <w:rPr>
          <w:b/>
          <w:color w:val="7030A0"/>
          <w:sz w:val="22"/>
          <w:szCs w:val="22"/>
          <w:u w:val="single"/>
        </w:rPr>
        <w:t>καθώς και η Υ</w:t>
      </w:r>
      <w:r w:rsidR="004B1F1C" w:rsidRPr="00285BC2">
        <w:rPr>
          <w:b/>
          <w:color w:val="7030A0"/>
          <w:sz w:val="22"/>
          <w:szCs w:val="22"/>
          <w:u w:val="single"/>
        </w:rPr>
        <w:t>πογραφή του</w:t>
      </w:r>
      <w:r w:rsidRPr="00285BC2">
        <w:rPr>
          <w:b/>
          <w:color w:val="7030A0"/>
          <w:sz w:val="22"/>
          <w:szCs w:val="22"/>
          <w:u w:val="single"/>
        </w:rPr>
        <w:t>.</w:t>
      </w:r>
    </w:p>
    <w:p w:rsidR="0046060C" w:rsidRPr="00285BC2" w:rsidRDefault="0046060C" w:rsidP="00FB473F">
      <w:pPr>
        <w:spacing w:before="100" w:beforeAutospacing="1" w:after="100" w:afterAutospacing="1"/>
        <w:contextualSpacing/>
        <w:jc w:val="both"/>
        <w:rPr>
          <w:b/>
          <w:sz w:val="22"/>
          <w:szCs w:val="22"/>
          <w:u w:val="single"/>
        </w:rPr>
      </w:pPr>
      <w:r w:rsidRPr="00285BC2">
        <w:rPr>
          <w:b/>
          <w:color w:val="FF0000"/>
          <w:sz w:val="22"/>
          <w:szCs w:val="22"/>
          <w:u w:val="single"/>
        </w:rPr>
        <w:t>Θα γίνει αντιπαραβολή του γραφικού χαρακτήρα του εξεταζόμενου με προηγούμενα διαγωνίσματα!!!</w:t>
      </w:r>
    </w:p>
    <w:p w:rsidR="00950172" w:rsidRDefault="00950172" w:rsidP="00FB473F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</w:p>
    <w:p w:rsidR="00285BC2" w:rsidRPr="00285BC2" w:rsidRDefault="00285BC2" w:rsidP="00FB473F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</w:p>
    <w:p w:rsidR="00D42492" w:rsidRPr="00285BC2" w:rsidRDefault="00D42492" w:rsidP="0046060C">
      <w:pPr>
        <w:spacing w:before="100" w:beforeAutospacing="1" w:after="100" w:afterAutospacing="1"/>
        <w:contextualSpacing/>
        <w:jc w:val="center"/>
        <w:rPr>
          <w:b/>
          <w:sz w:val="22"/>
          <w:szCs w:val="22"/>
          <w:u w:val="single"/>
        </w:rPr>
      </w:pPr>
      <w:r w:rsidRPr="00285BC2">
        <w:rPr>
          <w:b/>
          <w:sz w:val="22"/>
          <w:szCs w:val="22"/>
          <w:u w:val="single"/>
        </w:rPr>
        <w:t>ΑΣΚΗΣΗ</w:t>
      </w:r>
    </w:p>
    <w:p w:rsidR="00D42492" w:rsidRPr="00285BC2" w:rsidRDefault="00FB473F" w:rsidP="00D42492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  <w:r w:rsidRPr="00285BC2">
        <w:rPr>
          <w:sz w:val="22"/>
          <w:szCs w:val="22"/>
        </w:rPr>
        <w:t xml:space="preserve">Δύο </w:t>
      </w:r>
      <w:r w:rsidR="0038668F" w:rsidRPr="000B019C">
        <w:rPr>
          <w:b/>
          <w:color w:val="FF0000"/>
          <w:sz w:val="22"/>
          <w:szCs w:val="22"/>
          <w:u w:val="single"/>
        </w:rPr>
        <w:t>διαφορετικές</w:t>
      </w:r>
      <w:r w:rsidRPr="000B019C">
        <w:rPr>
          <w:color w:val="FF0000"/>
          <w:sz w:val="22"/>
          <w:szCs w:val="22"/>
        </w:rPr>
        <w:t xml:space="preserve"> </w:t>
      </w:r>
      <w:r w:rsidRPr="00285BC2">
        <w:rPr>
          <w:sz w:val="22"/>
          <w:szCs w:val="22"/>
        </w:rPr>
        <w:t>αντλίες ακτινικής ροής (</w:t>
      </w:r>
      <w:r w:rsidR="00804986" w:rsidRPr="00285BC2">
        <w:rPr>
          <w:color w:val="C00000"/>
          <w:sz w:val="22"/>
          <w:szCs w:val="22"/>
        </w:rPr>
        <w:t xml:space="preserve">κανονικές στροφές </w:t>
      </w:r>
      <w:r w:rsidRPr="00285BC2">
        <w:rPr>
          <w:b/>
          <w:color w:val="C00000"/>
          <w:sz w:val="22"/>
          <w:szCs w:val="22"/>
        </w:rPr>
        <w:t>1450 rpm</w:t>
      </w:r>
      <w:r w:rsidRPr="00285BC2">
        <w:rPr>
          <w:sz w:val="22"/>
          <w:szCs w:val="22"/>
        </w:rPr>
        <w:t xml:space="preserve">) </w:t>
      </w:r>
      <w:r w:rsidR="00FC43EC" w:rsidRPr="00285BC2">
        <w:rPr>
          <w:sz w:val="22"/>
          <w:szCs w:val="22"/>
        </w:rPr>
        <w:t xml:space="preserve">(με δυνατότητα ρύθμισης της ταχύτητας περιστροφής τους) </w:t>
      </w:r>
      <w:r w:rsidRPr="00285BC2">
        <w:rPr>
          <w:sz w:val="22"/>
          <w:szCs w:val="22"/>
        </w:rPr>
        <w:t xml:space="preserve">χρησιμοποιούνται εντός αντλιοστασίου για την άντληση νερού από δεξαμενή </w:t>
      </w:r>
      <w:r w:rsidR="00870CEE" w:rsidRPr="00285BC2">
        <w:rPr>
          <w:sz w:val="22"/>
          <w:szCs w:val="22"/>
        </w:rPr>
        <w:t>αναρρόφησης</w:t>
      </w:r>
      <w:r w:rsidRPr="00285BC2">
        <w:rPr>
          <w:sz w:val="22"/>
          <w:szCs w:val="22"/>
        </w:rPr>
        <w:t xml:space="preserve"> και τη μεταφορά του σε δεύτερη δεξαμενή </w:t>
      </w:r>
      <w:r w:rsidR="00870CEE" w:rsidRPr="00285BC2">
        <w:rPr>
          <w:sz w:val="22"/>
          <w:szCs w:val="22"/>
        </w:rPr>
        <w:t>κατάθλιψης</w:t>
      </w:r>
      <w:r w:rsidRPr="00285BC2">
        <w:rPr>
          <w:sz w:val="22"/>
          <w:szCs w:val="22"/>
        </w:rPr>
        <w:t xml:space="preserve">. Και οι δύο δεξαμενές είναι ανοικτές στην ατμόσφαιρα. Ο αγωγός από την δεξαμενή </w:t>
      </w:r>
      <w:r w:rsidR="00021958" w:rsidRPr="00285BC2">
        <w:rPr>
          <w:sz w:val="22"/>
          <w:szCs w:val="22"/>
        </w:rPr>
        <w:t xml:space="preserve">αναρρόφησης </w:t>
      </w:r>
      <w:r w:rsidRPr="00285BC2">
        <w:rPr>
          <w:sz w:val="22"/>
          <w:szCs w:val="22"/>
        </w:rPr>
        <w:t xml:space="preserve">μέχρι το αντλιοστάσιο έχει συντελεστή απωλειών </w:t>
      </w:r>
      <w:r w:rsidRPr="00285BC2">
        <w:rPr>
          <w:b/>
          <w:sz w:val="22"/>
          <w:szCs w:val="22"/>
        </w:rPr>
        <w:t>ζ</w:t>
      </w:r>
      <w:r w:rsidRPr="00285BC2">
        <w:rPr>
          <w:b/>
          <w:sz w:val="22"/>
          <w:szCs w:val="22"/>
          <w:vertAlign w:val="subscript"/>
        </w:rPr>
        <w:t>e</w:t>
      </w:r>
      <w:r w:rsidR="00FC43EC" w:rsidRPr="00285BC2">
        <w:rPr>
          <w:b/>
          <w:sz w:val="22"/>
          <w:szCs w:val="22"/>
        </w:rPr>
        <w:t>=0,0</w:t>
      </w:r>
      <w:r w:rsidR="00AC0C9E">
        <w:rPr>
          <w:b/>
          <w:sz w:val="22"/>
          <w:szCs w:val="22"/>
        </w:rPr>
        <w:t>2</w:t>
      </w:r>
      <w:r w:rsidRPr="00285BC2">
        <w:rPr>
          <w:b/>
          <w:sz w:val="22"/>
          <w:szCs w:val="22"/>
        </w:rPr>
        <w:t xml:space="preserve"> x 10</w:t>
      </w:r>
      <w:r w:rsidRPr="00285BC2">
        <w:rPr>
          <w:b/>
          <w:sz w:val="22"/>
          <w:szCs w:val="22"/>
          <w:vertAlign w:val="superscript"/>
        </w:rPr>
        <w:t>-4</w:t>
      </w:r>
      <w:r w:rsidRPr="00285BC2">
        <w:rPr>
          <w:sz w:val="22"/>
          <w:szCs w:val="22"/>
        </w:rPr>
        <w:t xml:space="preserve">, ενώ ο αγωγός από την έξοδο του αντλιοστασίου μέχρι την δεξαμενή κατάθλιψης έχει συντελεστή απωλειών </w:t>
      </w:r>
      <w:r w:rsidRPr="00285BC2">
        <w:rPr>
          <w:b/>
          <w:sz w:val="22"/>
          <w:szCs w:val="22"/>
        </w:rPr>
        <w:t>ζ</w:t>
      </w:r>
      <w:r w:rsidRPr="00285BC2">
        <w:rPr>
          <w:b/>
          <w:sz w:val="22"/>
          <w:szCs w:val="22"/>
          <w:vertAlign w:val="subscript"/>
        </w:rPr>
        <w:t>a</w:t>
      </w:r>
      <w:r w:rsidRPr="00285BC2">
        <w:rPr>
          <w:b/>
          <w:sz w:val="22"/>
          <w:szCs w:val="22"/>
        </w:rPr>
        <w:t>=0,</w:t>
      </w:r>
      <w:r w:rsidR="00B64881" w:rsidRPr="00285BC2">
        <w:rPr>
          <w:b/>
          <w:sz w:val="22"/>
          <w:szCs w:val="22"/>
        </w:rPr>
        <w:t>1</w:t>
      </w:r>
      <w:r w:rsidR="00AC0C9E">
        <w:rPr>
          <w:b/>
          <w:sz w:val="22"/>
          <w:szCs w:val="22"/>
        </w:rPr>
        <w:t>7</w:t>
      </w:r>
      <w:r w:rsidR="00950172" w:rsidRPr="00285BC2">
        <w:rPr>
          <w:b/>
          <w:sz w:val="22"/>
          <w:szCs w:val="22"/>
        </w:rPr>
        <w:t xml:space="preserve"> </w:t>
      </w:r>
      <w:r w:rsidRPr="00285BC2">
        <w:rPr>
          <w:b/>
          <w:sz w:val="22"/>
          <w:szCs w:val="22"/>
        </w:rPr>
        <w:t>x 10</w:t>
      </w:r>
      <w:r w:rsidRPr="00285BC2">
        <w:rPr>
          <w:b/>
          <w:sz w:val="22"/>
          <w:szCs w:val="22"/>
          <w:vertAlign w:val="superscript"/>
        </w:rPr>
        <w:t>-4</w:t>
      </w:r>
      <w:r w:rsidR="00D42492" w:rsidRPr="00285BC2">
        <w:rPr>
          <w:sz w:val="22"/>
          <w:szCs w:val="22"/>
        </w:rPr>
        <w:t>.</w:t>
      </w:r>
    </w:p>
    <w:p w:rsidR="00FB473F" w:rsidRPr="00285BC2" w:rsidRDefault="00FB473F" w:rsidP="00FB473F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  <w:r w:rsidRPr="00285BC2">
        <w:rPr>
          <w:sz w:val="22"/>
          <w:szCs w:val="22"/>
        </w:rPr>
        <w:t xml:space="preserve">Τα χαρακτηριστικά των </w:t>
      </w:r>
      <w:r w:rsidR="00634583" w:rsidRPr="00285BC2">
        <w:rPr>
          <w:sz w:val="22"/>
          <w:szCs w:val="22"/>
        </w:rPr>
        <w:t>δύο διαφορετικών</w:t>
      </w:r>
      <w:r w:rsidRPr="00285BC2">
        <w:rPr>
          <w:sz w:val="22"/>
          <w:szCs w:val="22"/>
        </w:rPr>
        <w:t xml:space="preserve"> αντλιών δίδονται στον πίνακα που ακολουθεί</w:t>
      </w:r>
      <w:r w:rsidR="00E2684D" w:rsidRPr="00285BC2">
        <w:rPr>
          <w:sz w:val="22"/>
          <w:szCs w:val="22"/>
        </w:rPr>
        <w:t xml:space="preserve"> </w:t>
      </w:r>
      <w:r w:rsidR="00E2684D" w:rsidRPr="00285BC2">
        <w:rPr>
          <w:b/>
          <w:color w:val="C00000"/>
          <w:sz w:val="22"/>
          <w:szCs w:val="22"/>
        </w:rPr>
        <w:t>για τις κανονικές στροφές τους</w:t>
      </w:r>
      <w:r w:rsidRPr="00285BC2">
        <w:rPr>
          <w:sz w:val="22"/>
          <w:szCs w:val="22"/>
        </w:rPr>
        <w:t>.</w:t>
      </w:r>
      <w:r w:rsidR="0091638F" w:rsidRPr="00285BC2">
        <w:rPr>
          <w:sz w:val="22"/>
          <w:szCs w:val="22"/>
        </w:rPr>
        <w:t xml:space="preserve"> </w:t>
      </w:r>
      <w:r w:rsidR="0091638F" w:rsidRPr="00285BC2">
        <w:rPr>
          <w:sz w:val="22"/>
          <w:szCs w:val="22"/>
          <w:u w:val="single"/>
        </w:rPr>
        <w:t xml:space="preserve">Οι αγωγοί των διακλαδώσεων της παράλληλης σύνδεσης </w:t>
      </w:r>
      <w:r w:rsidR="002C15C1" w:rsidRPr="00285BC2">
        <w:rPr>
          <w:sz w:val="22"/>
          <w:szCs w:val="22"/>
          <w:u w:val="single"/>
        </w:rPr>
        <w:t xml:space="preserve">(μεταξύ των κόμβων </w:t>
      </w:r>
      <w:r w:rsidR="002C15C1" w:rsidRPr="00285BC2">
        <w:rPr>
          <w:b/>
          <w:color w:val="00B050"/>
          <w:sz w:val="22"/>
          <w:szCs w:val="22"/>
          <w:u w:val="single"/>
        </w:rPr>
        <w:t>Κ</w:t>
      </w:r>
      <w:r w:rsidR="002C15C1" w:rsidRPr="00285BC2">
        <w:rPr>
          <w:sz w:val="22"/>
          <w:szCs w:val="22"/>
          <w:u w:val="single"/>
        </w:rPr>
        <w:t xml:space="preserve"> και </w:t>
      </w:r>
      <w:r w:rsidR="002C15C1" w:rsidRPr="00285BC2">
        <w:rPr>
          <w:b/>
          <w:color w:val="00B050"/>
          <w:sz w:val="22"/>
          <w:szCs w:val="22"/>
          <w:u w:val="single"/>
        </w:rPr>
        <w:t>Μ</w:t>
      </w:r>
      <w:r w:rsidR="002C15C1" w:rsidRPr="00285BC2">
        <w:rPr>
          <w:sz w:val="22"/>
          <w:szCs w:val="22"/>
          <w:u w:val="single"/>
        </w:rPr>
        <w:t xml:space="preserve">) </w:t>
      </w:r>
      <w:r w:rsidR="0091638F" w:rsidRPr="00285BC2">
        <w:rPr>
          <w:sz w:val="22"/>
          <w:szCs w:val="22"/>
          <w:u w:val="single"/>
        </w:rPr>
        <w:t xml:space="preserve">έχουν </w:t>
      </w:r>
      <w:r w:rsidR="0091638F" w:rsidRPr="00285BC2">
        <w:rPr>
          <w:b/>
          <w:sz w:val="22"/>
          <w:szCs w:val="22"/>
          <w:u w:val="single"/>
        </w:rPr>
        <w:t>αμεληταίες απώλειες</w:t>
      </w:r>
      <w:r w:rsidR="0091638F" w:rsidRPr="00285BC2">
        <w:rPr>
          <w:sz w:val="22"/>
          <w:szCs w:val="22"/>
          <w:u w:val="single"/>
        </w:rPr>
        <w:t>.</w:t>
      </w:r>
    </w:p>
    <w:p w:rsidR="00FB473F" w:rsidRPr="00285BC2" w:rsidRDefault="00FB473F" w:rsidP="00FB473F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  <w:r w:rsidRPr="00285BC2">
        <w:rPr>
          <w:b/>
          <w:sz w:val="22"/>
          <w:szCs w:val="22"/>
        </w:rPr>
        <w:t>Α.</w:t>
      </w:r>
      <w:r w:rsidRPr="00285BC2">
        <w:rPr>
          <w:sz w:val="22"/>
          <w:szCs w:val="22"/>
        </w:rPr>
        <w:t xml:space="preserve"> Ζητ</w:t>
      </w:r>
      <w:r w:rsidR="00D67D66">
        <w:rPr>
          <w:sz w:val="22"/>
          <w:szCs w:val="22"/>
        </w:rPr>
        <w:t>ούνται τα σημεία</w:t>
      </w:r>
      <w:r w:rsidRPr="00285BC2">
        <w:rPr>
          <w:sz w:val="22"/>
          <w:szCs w:val="22"/>
        </w:rPr>
        <w:t xml:space="preserve"> λειτουργίας </w:t>
      </w:r>
      <w:r w:rsidR="00ED2F8D">
        <w:rPr>
          <w:sz w:val="22"/>
          <w:szCs w:val="22"/>
        </w:rPr>
        <w:t>των δύο αντλιών στις κανονικές στροφές τους</w:t>
      </w:r>
      <w:r w:rsidRPr="00285BC2">
        <w:rPr>
          <w:sz w:val="22"/>
          <w:szCs w:val="22"/>
        </w:rPr>
        <w:t xml:space="preserve"> (</w:t>
      </w:r>
      <w:r w:rsidRPr="00ED2F8D">
        <w:rPr>
          <w:b/>
          <w:sz w:val="22"/>
          <w:szCs w:val="22"/>
        </w:rPr>
        <w:t>παροχή, ύψος,</w:t>
      </w:r>
      <w:r w:rsidR="00E5678F" w:rsidRPr="00ED2F8D">
        <w:rPr>
          <w:b/>
          <w:sz w:val="22"/>
          <w:szCs w:val="22"/>
        </w:rPr>
        <w:t xml:space="preserve"> βαθμός απόδοσης,</w:t>
      </w:r>
      <w:r w:rsidRPr="00ED2F8D">
        <w:rPr>
          <w:b/>
          <w:sz w:val="22"/>
          <w:szCs w:val="22"/>
        </w:rPr>
        <w:t xml:space="preserve"> ισχύς</w:t>
      </w:r>
      <w:r w:rsidRPr="00285BC2">
        <w:rPr>
          <w:sz w:val="22"/>
          <w:szCs w:val="22"/>
        </w:rPr>
        <w:t>), καθώς</w:t>
      </w:r>
      <w:r w:rsidR="00FC43EC" w:rsidRPr="00285BC2">
        <w:rPr>
          <w:sz w:val="22"/>
          <w:szCs w:val="22"/>
        </w:rPr>
        <w:t xml:space="preserve"> και</w:t>
      </w:r>
      <w:r w:rsidRPr="00285BC2">
        <w:rPr>
          <w:sz w:val="22"/>
          <w:szCs w:val="22"/>
        </w:rPr>
        <w:t xml:space="preserve"> </w:t>
      </w:r>
      <w:r w:rsidR="00E5678F" w:rsidRPr="00285BC2">
        <w:rPr>
          <w:sz w:val="22"/>
          <w:szCs w:val="22"/>
        </w:rPr>
        <w:t xml:space="preserve">η </w:t>
      </w:r>
      <w:r w:rsidR="00E5678F" w:rsidRPr="00ED2F8D">
        <w:rPr>
          <w:b/>
          <w:sz w:val="22"/>
          <w:szCs w:val="22"/>
        </w:rPr>
        <w:t>συνολική παροχή</w:t>
      </w:r>
      <w:r w:rsidR="002C15C1" w:rsidRPr="00285BC2">
        <w:rPr>
          <w:sz w:val="22"/>
          <w:szCs w:val="22"/>
        </w:rPr>
        <w:t xml:space="preserve"> και η </w:t>
      </w:r>
      <w:r w:rsidR="002C15C1" w:rsidRPr="00ED2F8D">
        <w:rPr>
          <w:b/>
          <w:sz w:val="22"/>
          <w:szCs w:val="22"/>
        </w:rPr>
        <w:t>συνολική ισχύς</w:t>
      </w:r>
      <w:r w:rsidR="00E5678F" w:rsidRPr="00285BC2">
        <w:rPr>
          <w:sz w:val="22"/>
          <w:szCs w:val="22"/>
        </w:rPr>
        <w:t>.</w:t>
      </w:r>
      <w:r w:rsidR="00335852" w:rsidRPr="00285BC2">
        <w:rPr>
          <w:sz w:val="22"/>
          <w:szCs w:val="22"/>
        </w:rPr>
        <w:t xml:space="preserve"> </w:t>
      </w:r>
      <w:r w:rsidR="00335852" w:rsidRPr="00285BC2">
        <w:rPr>
          <w:sz w:val="22"/>
          <w:szCs w:val="22"/>
          <w:u w:val="single"/>
        </w:rPr>
        <w:t>Όλες οι βάνες είναι τελείως ανοικτές.</w:t>
      </w:r>
      <w:r w:rsidRPr="00285BC2">
        <w:rPr>
          <w:sz w:val="22"/>
          <w:szCs w:val="22"/>
        </w:rPr>
        <w:t xml:space="preserve"> </w:t>
      </w:r>
      <w:r w:rsidR="00F66410" w:rsidRPr="00285BC2">
        <w:rPr>
          <w:sz w:val="22"/>
          <w:szCs w:val="22"/>
        </w:rPr>
        <w:t>(</w:t>
      </w:r>
      <w:r w:rsidR="008E53D3" w:rsidRPr="00285BC2">
        <w:rPr>
          <w:b/>
          <w:sz w:val="22"/>
          <w:szCs w:val="22"/>
        </w:rPr>
        <w:t>3</w:t>
      </w:r>
      <w:r w:rsidR="00335852" w:rsidRPr="00285BC2">
        <w:rPr>
          <w:b/>
          <w:sz w:val="22"/>
          <w:szCs w:val="22"/>
        </w:rPr>
        <w:t>.</w:t>
      </w:r>
      <w:r w:rsidR="00FC43EC" w:rsidRPr="00285BC2">
        <w:rPr>
          <w:b/>
          <w:sz w:val="22"/>
          <w:szCs w:val="22"/>
        </w:rPr>
        <w:t>0</w:t>
      </w:r>
      <w:r w:rsidR="00F66410" w:rsidRPr="00285BC2">
        <w:rPr>
          <w:sz w:val="22"/>
          <w:szCs w:val="22"/>
        </w:rPr>
        <w:t>)</w:t>
      </w:r>
    </w:p>
    <w:p w:rsidR="00335852" w:rsidRPr="00285BC2" w:rsidRDefault="00FC43EC" w:rsidP="00FB473F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  <w:r w:rsidRPr="00285BC2">
        <w:rPr>
          <w:b/>
          <w:sz w:val="22"/>
          <w:szCs w:val="22"/>
        </w:rPr>
        <w:t>Β</w:t>
      </w:r>
      <w:r w:rsidR="00FB473F" w:rsidRPr="00285BC2">
        <w:rPr>
          <w:b/>
          <w:sz w:val="22"/>
          <w:szCs w:val="22"/>
        </w:rPr>
        <w:t>.</w:t>
      </w:r>
      <w:r w:rsidR="00FB473F" w:rsidRPr="00285BC2">
        <w:rPr>
          <w:sz w:val="22"/>
          <w:szCs w:val="22"/>
        </w:rPr>
        <w:t xml:space="preserve"> Έστω ότι η </w:t>
      </w:r>
      <w:r w:rsidR="00FB473F" w:rsidRPr="00285BC2">
        <w:rPr>
          <w:b/>
          <w:color w:val="7030A0"/>
          <w:sz w:val="22"/>
          <w:szCs w:val="22"/>
        </w:rPr>
        <w:t xml:space="preserve">αντλία </w:t>
      </w:r>
      <w:r w:rsidR="00634583" w:rsidRPr="00285BC2">
        <w:rPr>
          <w:b/>
          <w:color w:val="7030A0"/>
          <w:sz w:val="22"/>
          <w:szCs w:val="22"/>
        </w:rPr>
        <w:t>Α</w:t>
      </w:r>
      <w:r w:rsidR="00335852" w:rsidRPr="00285BC2">
        <w:rPr>
          <w:color w:val="7030A0"/>
          <w:sz w:val="22"/>
          <w:szCs w:val="22"/>
        </w:rPr>
        <w:t xml:space="preserve"> </w:t>
      </w:r>
      <w:r w:rsidR="00FB473F" w:rsidRPr="00285BC2">
        <w:rPr>
          <w:sz w:val="22"/>
          <w:szCs w:val="22"/>
        </w:rPr>
        <w:t xml:space="preserve">παθαίνει βλάβη και τίθεται </w:t>
      </w:r>
      <w:r w:rsidR="00FB473F" w:rsidRPr="00285BC2">
        <w:rPr>
          <w:b/>
          <w:sz w:val="22"/>
          <w:szCs w:val="22"/>
        </w:rPr>
        <w:t>εκτός λειτουργίας</w:t>
      </w:r>
      <w:r w:rsidR="00FB473F" w:rsidRPr="00285BC2">
        <w:rPr>
          <w:sz w:val="22"/>
          <w:szCs w:val="22"/>
        </w:rPr>
        <w:t xml:space="preserve">, οπότε με κατάλληλο χειρισμό των βανών </w:t>
      </w:r>
      <w:r w:rsidR="00FB473F" w:rsidRPr="00285BC2">
        <w:rPr>
          <w:b/>
          <w:sz w:val="22"/>
          <w:szCs w:val="22"/>
        </w:rPr>
        <w:t>απομονώνεται</w:t>
      </w:r>
      <w:r w:rsidR="00FB473F" w:rsidRPr="00285BC2">
        <w:rPr>
          <w:sz w:val="22"/>
          <w:szCs w:val="22"/>
        </w:rPr>
        <w:t xml:space="preserve">. Ποιό το σημείο λειτουργίας της </w:t>
      </w:r>
      <w:r w:rsidR="00FB473F" w:rsidRPr="00285BC2">
        <w:rPr>
          <w:b/>
          <w:color w:val="7030A0"/>
          <w:sz w:val="22"/>
          <w:szCs w:val="22"/>
        </w:rPr>
        <w:t xml:space="preserve">αντλίας </w:t>
      </w:r>
      <w:r w:rsidR="00634583" w:rsidRPr="00285BC2">
        <w:rPr>
          <w:b/>
          <w:color w:val="7030A0"/>
          <w:sz w:val="22"/>
          <w:szCs w:val="22"/>
        </w:rPr>
        <w:t>Β</w:t>
      </w:r>
      <w:r w:rsidR="00335852" w:rsidRPr="00285BC2">
        <w:rPr>
          <w:sz w:val="22"/>
          <w:szCs w:val="22"/>
        </w:rPr>
        <w:t xml:space="preserve"> </w:t>
      </w:r>
      <w:r w:rsidR="00FB473F" w:rsidRPr="00285BC2">
        <w:rPr>
          <w:sz w:val="22"/>
          <w:szCs w:val="22"/>
        </w:rPr>
        <w:t xml:space="preserve">στις </w:t>
      </w:r>
      <w:r w:rsidR="00ED2F8D">
        <w:rPr>
          <w:b/>
          <w:sz w:val="22"/>
          <w:szCs w:val="22"/>
        </w:rPr>
        <w:t>κανονικές στροφές της</w:t>
      </w:r>
      <w:r w:rsidR="00FB473F" w:rsidRPr="00285BC2">
        <w:rPr>
          <w:sz w:val="22"/>
          <w:szCs w:val="22"/>
        </w:rPr>
        <w:t xml:space="preserve">; </w:t>
      </w:r>
      <w:r w:rsidR="00335852" w:rsidRPr="00285BC2">
        <w:rPr>
          <w:sz w:val="22"/>
          <w:szCs w:val="22"/>
        </w:rPr>
        <w:t>(</w:t>
      </w:r>
      <w:r w:rsidR="00254969" w:rsidRPr="00285BC2">
        <w:rPr>
          <w:sz w:val="22"/>
          <w:szCs w:val="22"/>
          <w:u w:val="single"/>
        </w:rPr>
        <w:t>Η βάνα 5 ανοικτή</w:t>
      </w:r>
      <w:r w:rsidR="00335852" w:rsidRPr="00285BC2">
        <w:rPr>
          <w:sz w:val="22"/>
          <w:szCs w:val="22"/>
        </w:rPr>
        <w:t>). (</w:t>
      </w:r>
      <w:r w:rsidR="00804986" w:rsidRPr="00285BC2">
        <w:rPr>
          <w:b/>
          <w:sz w:val="22"/>
          <w:szCs w:val="22"/>
        </w:rPr>
        <w:t>1</w:t>
      </w:r>
      <w:r w:rsidR="00335852" w:rsidRPr="00285BC2">
        <w:rPr>
          <w:b/>
          <w:sz w:val="22"/>
          <w:szCs w:val="22"/>
        </w:rPr>
        <w:t>.</w:t>
      </w:r>
      <w:r w:rsidR="00E2684D" w:rsidRPr="00285BC2">
        <w:rPr>
          <w:b/>
          <w:sz w:val="22"/>
          <w:szCs w:val="22"/>
        </w:rPr>
        <w:t>0</w:t>
      </w:r>
      <w:r w:rsidR="00335852" w:rsidRPr="00285BC2">
        <w:rPr>
          <w:sz w:val="22"/>
          <w:szCs w:val="22"/>
        </w:rPr>
        <w:t>)</w:t>
      </w:r>
    </w:p>
    <w:p w:rsidR="00FC43EC" w:rsidRPr="00285BC2" w:rsidRDefault="00FC43EC" w:rsidP="00FB473F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  <w:r w:rsidRPr="00285BC2">
        <w:rPr>
          <w:b/>
          <w:sz w:val="22"/>
          <w:szCs w:val="22"/>
        </w:rPr>
        <w:t>Γ.</w:t>
      </w:r>
      <w:r w:rsidRPr="00285BC2">
        <w:rPr>
          <w:sz w:val="22"/>
          <w:szCs w:val="22"/>
        </w:rPr>
        <w:t xml:space="preserve"> Έστω ότ</w:t>
      </w:r>
      <w:r w:rsidR="00804986" w:rsidRPr="00285BC2">
        <w:rPr>
          <w:sz w:val="22"/>
          <w:szCs w:val="22"/>
        </w:rPr>
        <w:t xml:space="preserve">ι λειτουργούν και οι δύο αντλίες, αλλά σε </w:t>
      </w:r>
      <w:r w:rsidR="00804986" w:rsidRPr="00285BC2">
        <w:rPr>
          <w:b/>
          <w:sz w:val="22"/>
          <w:szCs w:val="22"/>
        </w:rPr>
        <w:t>διαφορετικές στροφές</w:t>
      </w:r>
      <w:r w:rsidR="00804986" w:rsidRPr="00285BC2">
        <w:rPr>
          <w:sz w:val="22"/>
          <w:szCs w:val="22"/>
        </w:rPr>
        <w:t xml:space="preserve"> από τις κανονικές. Η </w:t>
      </w:r>
      <w:r w:rsidR="00804986" w:rsidRPr="00285BC2">
        <w:rPr>
          <w:b/>
          <w:color w:val="7030A0"/>
          <w:sz w:val="22"/>
          <w:szCs w:val="22"/>
        </w:rPr>
        <w:t>αντλία Α</w:t>
      </w:r>
      <w:r w:rsidR="00804986" w:rsidRPr="00285BC2">
        <w:rPr>
          <w:sz w:val="22"/>
          <w:szCs w:val="22"/>
        </w:rPr>
        <w:t xml:space="preserve"> λειτουργεί στις </w:t>
      </w:r>
      <w:r w:rsidR="00634583" w:rsidRPr="00285BC2">
        <w:rPr>
          <w:b/>
          <w:sz w:val="22"/>
          <w:szCs w:val="22"/>
        </w:rPr>
        <w:t>135</w:t>
      </w:r>
      <w:r w:rsidR="00804986" w:rsidRPr="00285BC2">
        <w:rPr>
          <w:b/>
          <w:sz w:val="22"/>
          <w:szCs w:val="22"/>
        </w:rPr>
        <w:t xml:space="preserve">0 </w:t>
      </w:r>
      <w:r w:rsidR="00804986" w:rsidRPr="00285BC2">
        <w:rPr>
          <w:b/>
          <w:sz w:val="22"/>
          <w:szCs w:val="22"/>
          <w:lang w:val="en-US"/>
        </w:rPr>
        <w:t>rpm</w:t>
      </w:r>
      <w:r w:rsidR="00804986" w:rsidRPr="00285BC2">
        <w:rPr>
          <w:sz w:val="22"/>
          <w:szCs w:val="22"/>
        </w:rPr>
        <w:t xml:space="preserve">, ενώ η </w:t>
      </w:r>
      <w:r w:rsidR="00804986" w:rsidRPr="00285BC2">
        <w:rPr>
          <w:b/>
          <w:color w:val="7030A0"/>
          <w:sz w:val="22"/>
          <w:szCs w:val="22"/>
        </w:rPr>
        <w:t>αντλία Β</w:t>
      </w:r>
      <w:r w:rsidR="00804986" w:rsidRPr="00285BC2">
        <w:rPr>
          <w:color w:val="7030A0"/>
          <w:sz w:val="22"/>
          <w:szCs w:val="22"/>
        </w:rPr>
        <w:t xml:space="preserve"> </w:t>
      </w:r>
      <w:r w:rsidR="00804986" w:rsidRPr="00285BC2">
        <w:rPr>
          <w:sz w:val="22"/>
          <w:szCs w:val="22"/>
        </w:rPr>
        <w:t xml:space="preserve">στις </w:t>
      </w:r>
      <w:r w:rsidR="00804986" w:rsidRPr="00285BC2">
        <w:rPr>
          <w:b/>
          <w:sz w:val="22"/>
          <w:szCs w:val="22"/>
        </w:rPr>
        <w:t>1</w:t>
      </w:r>
      <w:r w:rsidR="00634583" w:rsidRPr="00285BC2">
        <w:rPr>
          <w:b/>
          <w:sz w:val="22"/>
          <w:szCs w:val="22"/>
        </w:rPr>
        <w:t>55</w:t>
      </w:r>
      <w:r w:rsidR="00804986" w:rsidRPr="00285BC2">
        <w:rPr>
          <w:b/>
          <w:sz w:val="22"/>
          <w:szCs w:val="22"/>
        </w:rPr>
        <w:t xml:space="preserve">0 </w:t>
      </w:r>
      <w:r w:rsidR="00804986" w:rsidRPr="00285BC2">
        <w:rPr>
          <w:b/>
          <w:sz w:val="22"/>
          <w:szCs w:val="22"/>
          <w:lang w:val="en-US"/>
        </w:rPr>
        <w:t>rpm</w:t>
      </w:r>
      <w:r w:rsidR="00804986" w:rsidRPr="00285BC2">
        <w:rPr>
          <w:sz w:val="22"/>
          <w:szCs w:val="22"/>
        </w:rPr>
        <w:t>. Υπολογίστε και σχεδιάστε τις χαρακτηριστικές (</w:t>
      </w:r>
      <m:oMath>
        <m:r>
          <m:rPr>
            <m:scr m:val="script"/>
          </m:rPr>
          <w:rPr>
            <w:rFonts w:ascii="Cambria Math" w:eastAsiaTheme="minorEastAsia" w:hAnsi="Cambria Math"/>
            <w:sz w:val="22"/>
            <w:szCs w:val="22"/>
          </w:rPr>
          <m:t>H-Q</m:t>
        </m:r>
      </m:oMath>
      <w:r w:rsidR="00804986" w:rsidRPr="00285BC2">
        <w:rPr>
          <w:sz w:val="22"/>
          <w:szCs w:val="22"/>
        </w:rPr>
        <w:t>) και (</w:t>
      </w:r>
      <m:oMath>
        <m:r>
          <w:rPr>
            <w:rFonts w:ascii="Cambria Math" w:eastAsiaTheme="minorEastAsia" w:hAnsi="Cambria Math"/>
            <w:sz w:val="22"/>
            <w:szCs w:val="22"/>
          </w:rPr>
          <m:t>η-</m:t>
        </m:r>
        <m:r>
          <m:rPr>
            <m:scr m:val="script"/>
          </m:rPr>
          <w:rPr>
            <w:rFonts w:ascii="Cambria Math" w:eastAsiaTheme="minorEastAsia" w:hAnsi="Cambria Math"/>
            <w:sz w:val="22"/>
            <w:szCs w:val="22"/>
          </w:rPr>
          <m:t>Q</m:t>
        </m:r>
      </m:oMath>
      <w:r w:rsidR="00804986" w:rsidRPr="00285BC2">
        <w:rPr>
          <w:sz w:val="22"/>
          <w:szCs w:val="22"/>
        </w:rPr>
        <w:t xml:space="preserve">) </w:t>
      </w:r>
      <w:r w:rsidR="00E2684D" w:rsidRPr="00285BC2">
        <w:rPr>
          <w:sz w:val="22"/>
          <w:szCs w:val="22"/>
        </w:rPr>
        <w:t xml:space="preserve">των δύο αντλιών </w:t>
      </w:r>
      <w:r w:rsidR="00804986" w:rsidRPr="00285BC2">
        <w:rPr>
          <w:sz w:val="22"/>
          <w:szCs w:val="22"/>
        </w:rPr>
        <w:t>στις νέες στροφές. (</w:t>
      </w:r>
      <w:r w:rsidR="00804986" w:rsidRPr="00285BC2">
        <w:rPr>
          <w:b/>
          <w:sz w:val="22"/>
          <w:szCs w:val="22"/>
        </w:rPr>
        <w:t>2.0</w:t>
      </w:r>
      <w:r w:rsidR="00804986" w:rsidRPr="00285BC2">
        <w:rPr>
          <w:sz w:val="22"/>
          <w:szCs w:val="22"/>
        </w:rPr>
        <w:t>)</w:t>
      </w:r>
    </w:p>
    <w:p w:rsidR="00804986" w:rsidRPr="00285BC2" w:rsidRDefault="00804986" w:rsidP="00804986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  <w:r w:rsidRPr="00285BC2">
        <w:rPr>
          <w:b/>
          <w:sz w:val="22"/>
          <w:szCs w:val="22"/>
        </w:rPr>
        <w:t>Δ.</w:t>
      </w:r>
      <w:r w:rsidRPr="00285BC2">
        <w:rPr>
          <w:sz w:val="22"/>
          <w:szCs w:val="22"/>
        </w:rPr>
        <w:t xml:space="preserve"> Βρείτε το νέο σημείο λειτο</w:t>
      </w:r>
      <w:r w:rsidR="000F7DF7">
        <w:rPr>
          <w:sz w:val="22"/>
          <w:szCs w:val="22"/>
        </w:rPr>
        <w:t>υ</w:t>
      </w:r>
      <w:r w:rsidRPr="00285BC2">
        <w:rPr>
          <w:sz w:val="22"/>
          <w:szCs w:val="22"/>
        </w:rPr>
        <w:t>ργίας κάθε αντλίας (</w:t>
      </w:r>
      <w:r w:rsidRPr="000F7DF7">
        <w:rPr>
          <w:b/>
          <w:sz w:val="22"/>
          <w:szCs w:val="22"/>
        </w:rPr>
        <w:t>παροχή, ύψος, βαθμός απόδοσης, ισχύς</w:t>
      </w:r>
      <w:r w:rsidRPr="00285BC2">
        <w:rPr>
          <w:sz w:val="22"/>
          <w:szCs w:val="22"/>
        </w:rPr>
        <w:t xml:space="preserve">), καθώς και </w:t>
      </w:r>
      <w:r w:rsidR="00406DD6" w:rsidRPr="00285BC2">
        <w:rPr>
          <w:sz w:val="22"/>
          <w:szCs w:val="22"/>
        </w:rPr>
        <w:t>τ</w:t>
      </w:r>
      <w:r w:rsidRPr="00285BC2">
        <w:rPr>
          <w:sz w:val="22"/>
          <w:szCs w:val="22"/>
        </w:rPr>
        <w:t xml:space="preserve">η </w:t>
      </w:r>
      <w:r w:rsidRPr="000F7DF7">
        <w:rPr>
          <w:b/>
          <w:sz w:val="22"/>
          <w:szCs w:val="22"/>
        </w:rPr>
        <w:t>συνολική παροχή</w:t>
      </w:r>
      <w:r w:rsidRPr="00285BC2">
        <w:rPr>
          <w:sz w:val="22"/>
          <w:szCs w:val="22"/>
        </w:rPr>
        <w:t xml:space="preserve"> και τη </w:t>
      </w:r>
      <w:r w:rsidRPr="000F7DF7">
        <w:rPr>
          <w:b/>
          <w:sz w:val="22"/>
          <w:szCs w:val="22"/>
        </w:rPr>
        <w:t>συνολική ισχύ</w:t>
      </w:r>
      <w:r w:rsidRPr="00285BC2">
        <w:rPr>
          <w:sz w:val="22"/>
          <w:szCs w:val="22"/>
        </w:rPr>
        <w:t xml:space="preserve"> για τις συνθήκες του ερωτήματος </w:t>
      </w:r>
      <w:r w:rsidRPr="00285BC2">
        <w:rPr>
          <w:b/>
          <w:sz w:val="22"/>
          <w:szCs w:val="22"/>
        </w:rPr>
        <w:t>Γ</w:t>
      </w:r>
      <w:r w:rsidRPr="00285BC2">
        <w:rPr>
          <w:sz w:val="22"/>
          <w:szCs w:val="22"/>
        </w:rPr>
        <w:t xml:space="preserve">. </w:t>
      </w:r>
      <w:r w:rsidRPr="00285BC2">
        <w:rPr>
          <w:sz w:val="22"/>
          <w:szCs w:val="22"/>
          <w:u w:val="single"/>
        </w:rPr>
        <w:t>Όλες οι βάνες είναι τελείως ανοικτές.</w:t>
      </w:r>
      <w:r w:rsidRPr="00285BC2">
        <w:rPr>
          <w:sz w:val="22"/>
          <w:szCs w:val="22"/>
        </w:rPr>
        <w:t xml:space="preserve"> (</w:t>
      </w:r>
      <w:r w:rsidRPr="00285BC2">
        <w:rPr>
          <w:b/>
          <w:sz w:val="22"/>
          <w:szCs w:val="22"/>
        </w:rPr>
        <w:t>2.0</w:t>
      </w:r>
      <w:r w:rsidRPr="00285BC2">
        <w:rPr>
          <w:sz w:val="22"/>
          <w:szCs w:val="22"/>
        </w:rPr>
        <w:t>)</w:t>
      </w:r>
    </w:p>
    <w:p w:rsidR="00FB473F" w:rsidRPr="00285BC2" w:rsidRDefault="00335852" w:rsidP="00FB473F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  <w:r w:rsidRPr="00285BC2">
        <w:rPr>
          <w:b/>
          <w:sz w:val="22"/>
          <w:szCs w:val="22"/>
        </w:rPr>
        <w:t>Ε.</w:t>
      </w:r>
      <w:r w:rsidRPr="00285BC2">
        <w:rPr>
          <w:sz w:val="22"/>
          <w:szCs w:val="22"/>
        </w:rPr>
        <w:t xml:space="preserve"> </w:t>
      </w:r>
      <w:r w:rsidR="00406DD6" w:rsidRPr="00285BC2">
        <w:rPr>
          <w:sz w:val="22"/>
          <w:szCs w:val="22"/>
        </w:rPr>
        <w:t xml:space="preserve">Για τις </w:t>
      </w:r>
      <w:r w:rsidR="00406DD6" w:rsidRPr="00285BC2">
        <w:rPr>
          <w:b/>
          <w:sz w:val="22"/>
          <w:szCs w:val="22"/>
        </w:rPr>
        <w:t>κανονικές στροφές των δύο αντλιών</w:t>
      </w:r>
      <w:r w:rsidR="00406DD6" w:rsidRPr="00285BC2">
        <w:rPr>
          <w:sz w:val="22"/>
          <w:szCs w:val="22"/>
        </w:rPr>
        <w:t xml:space="preserve">, ποιά θα πρέπει να είναι η τιμή του συντελεστή αντίσταση τως </w:t>
      </w:r>
      <w:r w:rsidR="00406DD6" w:rsidRPr="00285BC2">
        <w:rPr>
          <w:b/>
          <w:color w:val="FF0000"/>
          <w:sz w:val="22"/>
          <w:szCs w:val="22"/>
        </w:rPr>
        <w:t>βάνας 5</w:t>
      </w:r>
      <w:r w:rsidR="00406DD6" w:rsidRPr="00285BC2">
        <w:rPr>
          <w:sz w:val="22"/>
          <w:szCs w:val="22"/>
        </w:rPr>
        <w:t xml:space="preserve">, ώστε να επιτευχθεί η συνολική παροχή του </w:t>
      </w:r>
      <w:r w:rsidR="00406DD6" w:rsidRPr="00285BC2">
        <w:rPr>
          <w:b/>
          <w:sz w:val="22"/>
          <w:szCs w:val="22"/>
        </w:rPr>
        <w:t xml:space="preserve">ερωτήματος </w:t>
      </w:r>
      <w:r w:rsidR="008E53D3" w:rsidRPr="00285BC2">
        <w:rPr>
          <w:b/>
          <w:sz w:val="22"/>
          <w:szCs w:val="22"/>
        </w:rPr>
        <w:t>Β</w:t>
      </w:r>
      <w:r w:rsidR="00406DD6" w:rsidRPr="00285BC2">
        <w:rPr>
          <w:sz w:val="22"/>
          <w:szCs w:val="22"/>
        </w:rPr>
        <w:t>; Βρείτε</w:t>
      </w:r>
      <w:r w:rsidR="00784538" w:rsidRPr="00285BC2">
        <w:rPr>
          <w:sz w:val="22"/>
          <w:szCs w:val="22"/>
        </w:rPr>
        <w:t xml:space="preserve"> το</w:t>
      </w:r>
      <w:r w:rsidR="00406DD6" w:rsidRPr="00285BC2">
        <w:rPr>
          <w:sz w:val="22"/>
          <w:szCs w:val="22"/>
        </w:rPr>
        <w:t xml:space="preserve"> σημείο λειτουργίας κάθε αντλίας (</w:t>
      </w:r>
      <w:r w:rsidR="00406DD6" w:rsidRPr="007230CA">
        <w:rPr>
          <w:b/>
          <w:sz w:val="22"/>
          <w:szCs w:val="22"/>
        </w:rPr>
        <w:t>παροχή, ύψος, βαθμός απόδοσης, ισχύς</w:t>
      </w:r>
      <w:r w:rsidR="00406DD6" w:rsidRPr="00285BC2">
        <w:rPr>
          <w:sz w:val="22"/>
          <w:szCs w:val="22"/>
        </w:rPr>
        <w:t xml:space="preserve">), καθώς και τη </w:t>
      </w:r>
      <w:r w:rsidR="00406DD6" w:rsidRPr="007230CA">
        <w:rPr>
          <w:b/>
          <w:sz w:val="22"/>
          <w:szCs w:val="22"/>
        </w:rPr>
        <w:t>συνολική καταναλισκόμενη ισχύ</w:t>
      </w:r>
      <w:r w:rsidR="008E53D3" w:rsidRPr="00285BC2">
        <w:rPr>
          <w:sz w:val="22"/>
          <w:szCs w:val="22"/>
        </w:rPr>
        <w:t>.</w:t>
      </w:r>
      <w:r w:rsidR="00406DD6" w:rsidRPr="00285BC2">
        <w:rPr>
          <w:sz w:val="22"/>
          <w:szCs w:val="22"/>
        </w:rPr>
        <w:t xml:space="preserve"> </w:t>
      </w:r>
      <w:r w:rsidR="009962C2" w:rsidRPr="00285BC2">
        <w:rPr>
          <w:sz w:val="22"/>
          <w:szCs w:val="22"/>
        </w:rPr>
        <w:t>(</w:t>
      </w:r>
      <w:r w:rsidR="008E53D3" w:rsidRPr="00285BC2">
        <w:rPr>
          <w:b/>
          <w:sz w:val="22"/>
          <w:szCs w:val="22"/>
        </w:rPr>
        <w:t>2</w:t>
      </w:r>
      <w:r w:rsidR="006B2904" w:rsidRPr="00285BC2">
        <w:rPr>
          <w:b/>
          <w:sz w:val="22"/>
          <w:szCs w:val="22"/>
        </w:rPr>
        <w:t>.</w:t>
      </w:r>
      <w:r w:rsidR="00E2684D" w:rsidRPr="00285BC2">
        <w:rPr>
          <w:b/>
          <w:sz w:val="22"/>
          <w:szCs w:val="22"/>
        </w:rPr>
        <w:t>0</w:t>
      </w:r>
      <w:r w:rsidR="009962C2" w:rsidRPr="00285BC2">
        <w:rPr>
          <w:sz w:val="22"/>
          <w:szCs w:val="22"/>
        </w:rPr>
        <w:t>)</w:t>
      </w:r>
    </w:p>
    <w:p w:rsidR="0038668F" w:rsidRPr="00285BC2" w:rsidRDefault="0038668F" w:rsidP="00FB473F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</w:p>
    <w:tbl>
      <w:tblPr>
        <w:tblStyle w:val="a7"/>
        <w:tblW w:w="0" w:type="auto"/>
        <w:jc w:val="center"/>
        <w:tblLook w:val="04A0"/>
      </w:tblPr>
      <w:tblGrid>
        <w:gridCol w:w="1742"/>
        <w:gridCol w:w="1742"/>
        <w:gridCol w:w="1743"/>
        <w:gridCol w:w="1743"/>
        <w:gridCol w:w="1743"/>
        <w:gridCol w:w="1743"/>
      </w:tblGrid>
      <w:tr w:rsidR="0038668F" w:rsidRPr="000B019C" w:rsidTr="0038668F">
        <w:trPr>
          <w:jc w:val="center"/>
        </w:trPr>
        <w:tc>
          <w:tcPr>
            <w:tcW w:w="5227" w:type="dxa"/>
            <w:gridSpan w:val="3"/>
          </w:tcPr>
          <w:p w:rsidR="0038668F" w:rsidRPr="000B019C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b/>
                <w:color w:val="7030A0"/>
                <w:sz w:val="22"/>
                <w:szCs w:val="22"/>
              </w:rPr>
            </w:pPr>
            <w:r w:rsidRPr="000B019C">
              <w:rPr>
                <w:b/>
                <w:color w:val="7030A0"/>
                <w:sz w:val="22"/>
                <w:szCs w:val="22"/>
              </w:rPr>
              <w:t>Αντλία Α</w:t>
            </w:r>
          </w:p>
        </w:tc>
        <w:tc>
          <w:tcPr>
            <w:tcW w:w="5229" w:type="dxa"/>
            <w:gridSpan w:val="3"/>
          </w:tcPr>
          <w:p w:rsidR="0038668F" w:rsidRPr="000B019C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b/>
                <w:color w:val="7030A0"/>
                <w:sz w:val="22"/>
                <w:szCs w:val="22"/>
              </w:rPr>
            </w:pPr>
            <w:r w:rsidRPr="000B019C">
              <w:rPr>
                <w:b/>
                <w:color w:val="7030A0"/>
                <w:sz w:val="22"/>
                <w:szCs w:val="22"/>
              </w:rPr>
              <w:t>Αντλία Β</w:t>
            </w:r>
          </w:p>
        </w:tc>
      </w:tr>
      <w:tr w:rsidR="0038668F" w:rsidRPr="00285BC2" w:rsidTr="0038668F">
        <w:trPr>
          <w:jc w:val="center"/>
        </w:trPr>
        <w:tc>
          <w:tcPr>
            <w:tcW w:w="1742" w:type="dxa"/>
          </w:tcPr>
          <w:p w:rsidR="0038668F" w:rsidRPr="00285BC2" w:rsidRDefault="00CA0FD1" w:rsidP="0038668F">
            <w:pPr>
              <w:spacing w:before="100" w:beforeAutospacing="1" w:after="100" w:afterAutospacing="1"/>
              <w:contextualSpacing/>
              <w:jc w:val="center"/>
              <w:rPr>
                <w:b/>
                <w:sz w:val="22"/>
                <w:szCs w:val="22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sub>
              </m:sSub>
            </m:oMath>
            <w:r w:rsidR="0038668F" w:rsidRPr="00285BC2">
              <w:rPr>
                <w:b/>
                <w:sz w:val="22"/>
                <w:szCs w:val="22"/>
              </w:rPr>
              <w:t xml:space="preserve"> [</w:t>
            </w:r>
            <w:r w:rsidR="0038668F" w:rsidRPr="00285BC2">
              <w:rPr>
                <w:b/>
                <w:sz w:val="22"/>
                <w:szCs w:val="22"/>
                <w:lang w:val="en-US"/>
              </w:rPr>
              <w:t>m</w:t>
            </w:r>
            <w:r w:rsidR="0038668F" w:rsidRPr="00285BC2">
              <w:rPr>
                <w:b/>
                <w:sz w:val="22"/>
                <w:szCs w:val="22"/>
                <w:vertAlign w:val="superscript"/>
                <w:lang w:val="en-US"/>
              </w:rPr>
              <w:t>3</w:t>
            </w:r>
            <w:r w:rsidR="0038668F" w:rsidRPr="00285BC2">
              <w:rPr>
                <w:b/>
                <w:sz w:val="22"/>
                <w:szCs w:val="22"/>
                <w:lang w:val="en-US"/>
              </w:rPr>
              <w:t>/h]</w:t>
            </w:r>
          </w:p>
        </w:tc>
        <w:tc>
          <w:tcPr>
            <w:tcW w:w="1742" w:type="dxa"/>
          </w:tcPr>
          <w:p w:rsidR="0038668F" w:rsidRPr="00285BC2" w:rsidRDefault="00CA0FD1" w:rsidP="0038668F">
            <w:pPr>
              <w:spacing w:before="100" w:beforeAutospacing="1" w:after="100" w:afterAutospacing="1"/>
              <w:contextualSpacing/>
              <w:jc w:val="center"/>
              <w:rPr>
                <w:b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sub>
              </m:sSub>
            </m:oMath>
            <w:r w:rsidR="0038668F" w:rsidRPr="00285BC2">
              <w:rPr>
                <w:b/>
                <w:sz w:val="22"/>
                <w:szCs w:val="22"/>
                <w:lang w:val="en-US"/>
              </w:rPr>
              <w:t xml:space="preserve"> [m</w:t>
            </w:r>
            <w:r w:rsidR="0038668F" w:rsidRPr="00285BC2">
              <w:rPr>
                <w:b/>
                <w:sz w:val="22"/>
                <w:szCs w:val="22"/>
              </w:rPr>
              <w:t>ΣΥ]</w:t>
            </w:r>
          </w:p>
        </w:tc>
        <w:tc>
          <w:tcPr>
            <w:tcW w:w="1743" w:type="dxa"/>
          </w:tcPr>
          <w:p w:rsidR="0038668F" w:rsidRPr="00285BC2" w:rsidRDefault="00CA0FD1" w:rsidP="0038668F">
            <w:pPr>
              <w:spacing w:before="100" w:beforeAutospacing="1" w:after="100" w:afterAutospacing="1"/>
              <w:contextualSpacing/>
              <w:jc w:val="center"/>
              <w:rPr>
                <w:b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sub>
              </m:sSub>
            </m:oMath>
            <w:r w:rsidR="0038668F" w:rsidRPr="00285BC2">
              <w:rPr>
                <w:b/>
                <w:sz w:val="22"/>
                <w:szCs w:val="22"/>
              </w:rPr>
              <w:t xml:space="preserve"> [%]</w:t>
            </w:r>
          </w:p>
        </w:tc>
        <w:tc>
          <w:tcPr>
            <w:tcW w:w="1743" w:type="dxa"/>
          </w:tcPr>
          <w:p w:rsidR="0038668F" w:rsidRPr="00285BC2" w:rsidRDefault="00CA0FD1" w:rsidP="0038668F">
            <w:pPr>
              <w:spacing w:before="100" w:beforeAutospacing="1" w:after="100" w:afterAutospacing="1"/>
              <w:contextualSpacing/>
              <w:jc w:val="center"/>
              <w:rPr>
                <w:b/>
                <w:sz w:val="22"/>
                <w:szCs w:val="22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B</m:t>
                  </m:r>
                </m:sub>
              </m:sSub>
            </m:oMath>
            <w:r w:rsidR="0038668F" w:rsidRPr="00285BC2">
              <w:rPr>
                <w:b/>
                <w:sz w:val="22"/>
                <w:szCs w:val="22"/>
              </w:rPr>
              <w:t xml:space="preserve"> [</w:t>
            </w:r>
            <w:r w:rsidR="0038668F" w:rsidRPr="00285BC2">
              <w:rPr>
                <w:b/>
                <w:sz w:val="22"/>
                <w:szCs w:val="22"/>
                <w:lang w:val="en-US"/>
              </w:rPr>
              <w:t>m</w:t>
            </w:r>
            <w:r w:rsidR="0038668F" w:rsidRPr="00285BC2">
              <w:rPr>
                <w:b/>
                <w:sz w:val="22"/>
                <w:szCs w:val="22"/>
                <w:vertAlign w:val="superscript"/>
                <w:lang w:val="en-US"/>
              </w:rPr>
              <w:t>3</w:t>
            </w:r>
            <w:r w:rsidR="0038668F" w:rsidRPr="00285BC2">
              <w:rPr>
                <w:b/>
                <w:sz w:val="22"/>
                <w:szCs w:val="22"/>
                <w:lang w:val="en-US"/>
              </w:rPr>
              <w:t>/h]</w:t>
            </w:r>
          </w:p>
        </w:tc>
        <w:tc>
          <w:tcPr>
            <w:tcW w:w="1743" w:type="dxa"/>
          </w:tcPr>
          <w:p w:rsidR="0038668F" w:rsidRPr="00285BC2" w:rsidRDefault="00CA0FD1" w:rsidP="0038668F">
            <w:pPr>
              <w:spacing w:before="100" w:beforeAutospacing="1" w:after="100" w:afterAutospacing="1"/>
              <w:contextualSpacing/>
              <w:jc w:val="center"/>
              <w:rPr>
                <w:b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B</m:t>
                  </m:r>
                </m:sub>
              </m:sSub>
            </m:oMath>
            <w:r w:rsidR="0038668F" w:rsidRPr="00285BC2">
              <w:rPr>
                <w:b/>
                <w:sz w:val="22"/>
                <w:szCs w:val="22"/>
                <w:lang w:val="en-US"/>
              </w:rPr>
              <w:t xml:space="preserve"> [m</w:t>
            </w:r>
            <w:r w:rsidR="0038668F" w:rsidRPr="00285BC2">
              <w:rPr>
                <w:b/>
                <w:sz w:val="22"/>
                <w:szCs w:val="22"/>
              </w:rPr>
              <w:t>ΣΥ]</w:t>
            </w:r>
          </w:p>
        </w:tc>
        <w:tc>
          <w:tcPr>
            <w:tcW w:w="1743" w:type="dxa"/>
          </w:tcPr>
          <w:p w:rsidR="0038668F" w:rsidRPr="00285BC2" w:rsidRDefault="00CA0FD1" w:rsidP="0038668F">
            <w:pPr>
              <w:spacing w:before="100" w:beforeAutospacing="1" w:after="100" w:afterAutospacing="1"/>
              <w:contextualSpacing/>
              <w:jc w:val="center"/>
              <w:rPr>
                <w:b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B</m:t>
                  </m:r>
                </m:sub>
              </m:sSub>
            </m:oMath>
            <w:r w:rsidR="0038668F" w:rsidRPr="00285BC2">
              <w:rPr>
                <w:b/>
                <w:sz w:val="22"/>
                <w:szCs w:val="22"/>
              </w:rPr>
              <w:t xml:space="preserve"> [%]</w:t>
            </w:r>
          </w:p>
        </w:tc>
      </w:tr>
      <w:tr w:rsidR="0038668F" w:rsidRPr="00285BC2" w:rsidTr="0038668F">
        <w:trPr>
          <w:jc w:val="center"/>
        </w:trPr>
        <w:tc>
          <w:tcPr>
            <w:tcW w:w="1742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0</w:t>
            </w:r>
          </w:p>
        </w:tc>
        <w:tc>
          <w:tcPr>
            <w:tcW w:w="1742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50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0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0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50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0</w:t>
            </w:r>
          </w:p>
        </w:tc>
      </w:tr>
      <w:tr w:rsidR="0038668F" w:rsidRPr="00285BC2" w:rsidTr="0038668F">
        <w:trPr>
          <w:jc w:val="center"/>
        </w:trPr>
        <w:tc>
          <w:tcPr>
            <w:tcW w:w="1742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200</w:t>
            </w:r>
          </w:p>
        </w:tc>
        <w:tc>
          <w:tcPr>
            <w:tcW w:w="1742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47,5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43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100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47,5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43</w:t>
            </w:r>
          </w:p>
        </w:tc>
      </w:tr>
      <w:tr w:rsidR="0038668F" w:rsidRPr="00285BC2" w:rsidTr="0038668F">
        <w:trPr>
          <w:jc w:val="center"/>
        </w:trPr>
        <w:tc>
          <w:tcPr>
            <w:tcW w:w="1742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400</w:t>
            </w:r>
          </w:p>
        </w:tc>
        <w:tc>
          <w:tcPr>
            <w:tcW w:w="1742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43,2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68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200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43,2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68</w:t>
            </w:r>
          </w:p>
        </w:tc>
      </w:tr>
      <w:tr w:rsidR="0038668F" w:rsidRPr="00285BC2" w:rsidTr="0038668F">
        <w:trPr>
          <w:jc w:val="center"/>
        </w:trPr>
        <w:tc>
          <w:tcPr>
            <w:tcW w:w="1742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600</w:t>
            </w:r>
          </w:p>
        </w:tc>
        <w:tc>
          <w:tcPr>
            <w:tcW w:w="1742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38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78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300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38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78</w:t>
            </w:r>
          </w:p>
        </w:tc>
      </w:tr>
      <w:tr w:rsidR="0038668F" w:rsidRPr="00285BC2" w:rsidTr="0038668F">
        <w:trPr>
          <w:jc w:val="center"/>
        </w:trPr>
        <w:tc>
          <w:tcPr>
            <w:tcW w:w="1742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800</w:t>
            </w:r>
          </w:p>
        </w:tc>
        <w:tc>
          <w:tcPr>
            <w:tcW w:w="1742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30,5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67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400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30,5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67</w:t>
            </w:r>
          </w:p>
        </w:tc>
      </w:tr>
      <w:tr w:rsidR="0038668F" w:rsidRPr="00285BC2" w:rsidTr="0038668F">
        <w:trPr>
          <w:jc w:val="center"/>
        </w:trPr>
        <w:tc>
          <w:tcPr>
            <w:tcW w:w="1742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1000</w:t>
            </w:r>
          </w:p>
        </w:tc>
        <w:tc>
          <w:tcPr>
            <w:tcW w:w="1742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18,25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43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500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18,25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43</w:t>
            </w:r>
          </w:p>
        </w:tc>
      </w:tr>
      <w:tr w:rsidR="0038668F" w:rsidRPr="00285BC2" w:rsidTr="0038668F">
        <w:trPr>
          <w:jc w:val="center"/>
        </w:trPr>
        <w:tc>
          <w:tcPr>
            <w:tcW w:w="1742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1200</w:t>
            </w:r>
          </w:p>
        </w:tc>
        <w:tc>
          <w:tcPr>
            <w:tcW w:w="1742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0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0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600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0</w:t>
            </w:r>
          </w:p>
        </w:tc>
        <w:tc>
          <w:tcPr>
            <w:tcW w:w="1743" w:type="dxa"/>
          </w:tcPr>
          <w:p w:rsidR="0038668F" w:rsidRPr="00285BC2" w:rsidRDefault="0038668F" w:rsidP="0038668F">
            <w:pPr>
              <w:spacing w:before="100" w:beforeAutospacing="1" w:after="100" w:afterAutospacing="1"/>
              <w:contextualSpacing/>
              <w:jc w:val="center"/>
              <w:rPr>
                <w:sz w:val="22"/>
                <w:szCs w:val="22"/>
              </w:rPr>
            </w:pPr>
            <w:r w:rsidRPr="00285BC2">
              <w:rPr>
                <w:sz w:val="22"/>
                <w:szCs w:val="22"/>
              </w:rPr>
              <w:t>0</w:t>
            </w:r>
          </w:p>
        </w:tc>
      </w:tr>
    </w:tbl>
    <w:p w:rsidR="0038668F" w:rsidRPr="00285BC2" w:rsidRDefault="0038668F" w:rsidP="00FB473F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</w:p>
    <w:p w:rsidR="00CD112E" w:rsidRPr="00285BC2" w:rsidRDefault="00CD112E" w:rsidP="00FB473F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</w:p>
    <w:p w:rsidR="00CD112E" w:rsidRPr="00285BC2" w:rsidRDefault="00CD112E" w:rsidP="00FB473F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</w:p>
    <w:p w:rsidR="00CD112E" w:rsidRPr="00285BC2" w:rsidRDefault="00CD112E" w:rsidP="00CD112E">
      <w:pPr>
        <w:jc w:val="both"/>
        <w:rPr>
          <w:b/>
          <w:i/>
          <w:color w:val="FF0000"/>
          <w:sz w:val="22"/>
          <w:szCs w:val="22"/>
        </w:rPr>
      </w:pPr>
      <w:r w:rsidRPr="00285BC2">
        <w:rPr>
          <w:b/>
          <w:i/>
          <w:sz w:val="22"/>
          <w:szCs w:val="22"/>
          <w:u w:val="single"/>
        </w:rPr>
        <w:t xml:space="preserve">ΟΔΗΓΙΕΣ: </w:t>
      </w:r>
      <w:r w:rsidRPr="00285BC2">
        <w:rPr>
          <w:i/>
          <w:sz w:val="22"/>
          <w:szCs w:val="22"/>
        </w:rPr>
        <w:t xml:space="preserve">Οι φοιτητές πρέπει να επιδεικνύουν την ταυτότητά τους κατά τους σχετικούς ελέγχους. Απαγορεύεται κάθε είδους συνεργασία και συνομιλία μεταξύ των φοιτητών και η λήψη άλλου είδους βοήθειας. </w:t>
      </w:r>
      <w:r w:rsidRPr="00285BC2">
        <w:rPr>
          <w:b/>
          <w:i/>
          <w:sz w:val="22"/>
          <w:szCs w:val="22"/>
          <w:u w:val="single"/>
        </w:rPr>
        <w:t>Απαγορεύεται η χρήση κινητού τηλεφώνου</w:t>
      </w:r>
      <w:r w:rsidRPr="00285BC2">
        <w:rPr>
          <w:i/>
          <w:sz w:val="22"/>
          <w:szCs w:val="22"/>
        </w:rPr>
        <w:t xml:space="preserve">. </w:t>
      </w:r>
      <w:r w:rsidRPr="00285BC2">
        <w:rPr>
          <w:b/>
          <w:i/>
          <w:color w:val="FF0000"/>
          <w:sz w:val="22"/>
          <w:szCs w:val="22"/>
        </w:rPr>
        <w:t xml:space="preserve">Απαγορεύεται η χρήση </w:t>
      </w:r>
      <w:r w:rsidRPr="00285BC2">
        <w:rPr>
          <w:b/>
          <w:i/>
          <w:color w:val="FF0000"/>
          <w:sz w:val="22"/>
          <w:szCs w:val="22"/>
          <w:lang w:val="en-US"/>
        </w:rPr>
        <w:t>Excel</w:t>
      </w:r>
      <w:r w:rsidRPr="00285BC2">
        <w:rPr>
          <w:b/>
          <w:i/>
          <w:color w:val="FF0000"/>
          <w:sz w:val="22"/>
          <w:szCs w:val="22"/>
        </w:rPr>
        <w:t xml:space="preserve"> ή αντίστοιχου λογισμικού για την εκτέλεση των πράξεων και τη δημιουργία των διαγραμμάτων.</w:t>
      </w:r>
    </w:p>
    <w:p w:rsidR="00CD112E" w:rsidRPr="00285BC2" w:rsidRDefault="00CD112E" w:rsidP="00FB473F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</w:p>
    <w:p w:rsidR="009408C9" w:rsidRPr="00285BC2" w:rsidRDefault="009408C9">
      <w:pPr>
        <w:rPr>
          <w:sz w:val="22"/>
          <w:szCs w:val="22"/>
        </w:rPr>
      </w:pPr>
      <w:r w:rsidRPr="00285BC2">
        <w:rPr>
          <w:sz w:val="22"/>
          <w:szCs w:val="22"/>
        </w:rPr>
        <w:br w:type="page"/>
      </w:r>
    </w:p>
    <w:p w:rsidR="009408C9" w:rsidRDefault="00CA0FD1" w:rsidP="0017627F">
      <w:pPr>
        <w:jc w:val="both"/>
        <w:rPr>
          <w:sz w:val="24"/>
          <w:szCs w:val="24"/>
        </w:rPr>
      </w:pPr>
      <w:r w:rsidRPr="00CA0FD1">
        <w:rPr>
          <w:iCs/>
          <w:noProof/>
          <w:lang w:val="en-US" w:eastAsia="en-US"/>
        </w:rPr>
        <w:lastRenderedPageBreak/>
        <w:pict>
          <v:group id="Group 13" o:spid="_x0000_s1026" style="position:absolute;left:0;text-align:left;margin-left:30.75pt;margin-top:.25pt;width:447.35pt;height:269.9pt;z-index:251678720" coordsize="56813,342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">
            <v:group id="Group 12" o:spid="_x0000_s1027" style="position:absolute;left:32289;top:17049;width:2096;height:2763" coordsize="209550,2762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<v:line id="Line 138" o:spid="_x0000_s1028" style="position:absolute;flip:y;visibility:visible" from="104775,0" to="104775,178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hH3sIAAADaAAAADwAAAGRycy9kb3ducmV2LnhtbESP0YrCMBRE3xf8h3AF39ZUFxepxiLV&#10;BfFt1Q+4Nte22tzUJtbq15uFBR+HmTnDzJPOVKKlxpWWFYyGEQjizOqScwWH/c/nFITzyBory6Tg&#10;QQ6SRe9jjrG2d/6ldudzESDsYlRQeF/HUrqsIINuaGvi4J1sY9AH2eRSN3gPcFPJcRR9S4Mlh4UC&#10;a0oLyi67m1GwWuX762083bTZcc3ptXza7ddZqUG/W85AeOr8O/zf3mgFE/i7Em6AXL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3hH3sIAAADaAAAADwAAAAAAAAAAAAAA&#10;AAChAgAAZHJzL2Rvd25yZXYueG1sUEsFBgAAAAAEAAQA+QAAAJADAAAAAA==&#10;" strokeweight="2pt"/>
              <v:line id="Line 139" o:spid="_x0000_s1029" style="position:absolute;visibility:visible" from="28575,0" to="19812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751L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V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7vnUvgAAANoAAAAPAAAAAAAAAAAAAAAAAKEC&#10;AABkcnMvZG93bnJldi54bWxQSwUGAAAAAAQABAD5AAAAjAMAAAAA&#10;" strokeweight="2pt"/>
              <v:line id="Straight Connector 7" o:spid="_x0000_s1030" style="position:absolute;flip:x;visibility:visible" from="209550,104775" to="209550,276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tYWMUAAADaAAAADwAAAGRycy9kb3ducmV2LnhtbESPT2sCMRTE7wW/Q3iCl6JZe/DP1igq&#10;yCqWQtVLb6+b193Fzcs2ibp++6Yg9DjMzG+Y2aI1tbiS85VlBcNBAoI4t7riQsHpuOlPQPiArLG2&#10;TAru5GEx7zzNMNX2xh90PYRCRAj7FBWUITSplD4vyaAf2IY4et/WGQxRukJqh7cIN7V8SZKRNFhx&#10;XCixoXVJ+flwMQp28md/XrmvIpvIbPP5Nn6fcvasVK/bLl9BBGrDf/jR3moFY/i7Em+An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2tYWMUAAADaAAAADwAAAAAAAAAA&#10;AAAAAAChAgAAZHJzL2Rvd25yZXYueG1sUEsFBgAAAAAEAAQA+QAAAJMDAAAAAA==&#10;" strokecolor="black [3213]" strokeweight="1pt">
                <v:stroke joinstyle="miter"/>
              </v:line>
              <v:line id="Straight Connector 8" o:spid="_x0000_s1031" style="position:absolute;flip:x;visibility:visible" from="0,95250" to="0,266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TMKsIAAADaAAAADwAAAGRycy9kb3ducmV2LnhtbERPy2oCMRTdF/oP4RbcFM3oourUKK0g&#10;U6kIPjbdXSfXmcHJzZhEHf++WQguD+c9mbWmFldyvrKsoN9LQBDnVldcKNjvFt0RCB+QNdaWScGd&#10;PMymry8TTLW98Yau21CIGMI+RQVlCE0qpc9LMuh7tiGO3NE6gyFCV0jt8BbDTS0HSfIhDVYcG0ps&#10;aF5SftpejIKlPP+evt2hyEYyW/ythusxZ+9Kdd7ar08QgdrwFD/cP1pB3BqvxBsgp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vTMKsIAAADaAAAADwAAAAAAAAAAAAAA&#10;AAChAgAAZHJzL2Rvd25yZXYueG1sUEsFBgAAAAAEAAQA+QAAAJADAAAAAA==&#10;" strokecolor="black [3213]" strokeweight="1pt">
                <v:stroke joinstyle="miter"/>
              </v:line>
            </v:group>
            <v:group id="Group 11" o:spid="_x0000_s1032" style="position:absolute;width:56813;height:34277" coordsize="56813,342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<v:group id="Ομάδα 1111" o:spid="_x0000_s1033" style="position:absolute;width:56813;height:34277" coordsize="56819,34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PuVbjFAAAA3QAA&#10;AA8AAAAAAAAAAAAAAAAAqgIAAGRycy9kb3ducmV2LnhtbFBLBQYAAAAABAAEAPoAAACcAwAAAAA=&#10;">
                <v:group id="Ομάδα 1109" o:spid="_x0000_s1034" style="position:absolute;left:2757;width:54062;height:34276" coordorigin="-263" coordsize="54062,34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EHPY8QAAADd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N4Bb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EHPY8QAAADdAAAA&#10;DwAAAAAAAAAAAAAAAACqAgAAZHJzL2Rvd25yZXYueG1sUEsFBgAAAAAEAAQA+gAAAJsDAAAAAA==&#10;">
                  <v:group id="Ομάδα 1108" o:spid="_x0000_s1035" style="position:absolute;left:-263;width:54061;height:34276" coordorigin="-263" coordsize="54062,34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w1q+McAAADd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NNE&#10;cOUbGUHn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5w1q+McAAADd&#10;AAAADwAAAAAAAAAAAAAAAACqAgAAZHJzL2Rvd25yZXYueG1sUEsFBgAAAAAEAAQA+gAAAJ4DAAAA&#10;AA==&#10;">
                    <v:group id="Ομάδα 1069" o:spid="_x0000_s1036" style="position:absolute;left:-263;width:54061;height:34276" coordorigin="-263,278" coordsize="54062,34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38lXsMAAADd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aPoF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jfyVewwAAAN0AAAAP&#10;AAAAAAAAAAAAAAAAAKoCAABkcnMvZG93bnJldi54bWxQSwUGAAAAAAQABAD6AAAAmgM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84" o:spid="_x0000_s1037" type="#_x0000_t202" style="position:absolute;left:-263;top:24667;width:6385;height:35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O/ZMMA&#10;AADdAAAADwAAAGRycy9kb3ducmV2LnhtbERPTWvCQBC9C/6HZQrezG6LDW3qKlIRPLUYW8HbkB2T&#10;0OxsyK5J+u+7BcHbPN7nLNejbURPna8da3hMFAjiwpmaSw1fx938BYQPyAYbx6ThlzysV9PJEjPj&#10;Bj5Qn4dSxBD2GWqoQmgzKX1RkUWfuJY4chfXWQwRdqU0HQ4x3DbySalUWqw5NlTY0ntFxU9+tRq+&#10;Py7n00J9llv73A5uVJLtq9R69jBu3kAEGsNdfHPvTZyv0hT+v4kn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VO/ZMMAAADdAAAADwAAAAAAAAAAAAAAAACYAgAAZHJzL2Rv&#10;d25yZXYueG1sUEsFBgAAAAAEAAQA9QAAAIgDAAAAAA==&#10;" filled="f" stroked="f">
                        <v:textbox>
                          <w:txbxContent>
                            <w:p w:rsidR="00F73382" w:rsidRPr="00870CEE" w:rsidRDefault="00F73382" w:rsidP="00FB473F">
                              <w:pPr>
                                <w:rPr>
                                  <w:b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szCs w:val="24"/>
                                </w:rPr>
                                <w:t xml:space="preserve">0 </w:t>
                              </w:r>
                              <w:r>
                                <w:rPr>
                                  <w:b/>
                                  <w:sz w:val="24"/>
                                  <w:szCs w:val="24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group id="Ομάδα 1068" o:spid="_x0000_s1038" style="position:absolute;top:278;width:53798;height:34276" coordorigin=",278" coordsize="53798,34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OAxccAAADd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JOV&#10;4Mo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DOAxccAAADd&#10;AAAADwAAAAAAAAAAAAAAAACqAgAAZHJzL2Rvd25yZXYueG1sUEsFBgAAAAAEAAQA+gAAAJ4DAAAA&#10;AA==&#10;">
                        <v:group id="Ομάδα 977" o:spid="_x0000_s1039" style="position:absolute;top:1382;width:53798;height:33172" coordorigin="3993,9341" coordsize="7221,42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UoZsYAAADcAAAADwAAAGRycy9kb3ducmV2LnhtbESPQWvCQBSE74L/YXlC&#10;b3UTi7WNWUVEpQcpVAvF2yP7TEKyb0N2TeK/7xYKHoeZ+YZJ14OpRUetKy0riKcRCOLM6pJzBd/n&#10;/fMbCOeRNdaWScGdHKxX41GKibY9f1F38rkIEHYJKii8bxIpXVaQQTe1DXHwrrY16INsc6lb7APc&#10;1HIWRa/SYMlhocCGtgVl1elmFBx67Dcv8a47Vtft/XKef/4cY1LqaTJsliA8Df4R/m9/aAXvi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NShmxgAAANwA&#10;AAAPAAAAAAAAAAAAAAAAAKoCAABkcnMvZG93bnJldi54bWxQSwUGAAAAAAQABAD6AAAAnQMAAAAA&#10;">
                          <v:group id="Group 105" o:spid="_x0000_s1040" style="position:absolute;left:9846;top:9341;width:1368;height:1140" coordorigin="3753,12188" coordsize="1368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uqvBTCAAAA3AAAAA8A&#10;AAAAAAAAAAAAAAAAqgIAAGRycy9kb3ducmV2LnhtbFBLBQYAAAAABAAEAPoAAACZAwAAAAA=&#10;">
                            <v:line id="Line 106" o:spid="_x0000_s1041" style="position:absolute;visibility:visible" from="3753,12188" to="3753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uDDccAAADcAAAADwAAAGRycy9kb3ducmV2LnhtbESPQWvCQBSE74L/YXlCb7qphbSmriKW&#10;gnooagvt8Zl9TaLZt2F3TdJ/3y0UPA4z8w0zX/amFi05X1lWcD9JQBDnVldcKPh4fx0/gfABWWNt&#10;mRT8kIflYjiYY6Ztxwdqj6EQEcI+QwVlCE0mpc9LMugntiGO3rd1BkOUrpDaYRfhppbTJEmlwYrj&#10;QokNrUvKL8erUfD2sE/b1Xa36T+36Sl/OZy+zp1T6m7Ur55BBOrDLfzf3mgFs8cZ/J2JR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24MNxwAAANwAAAAPAAAAAAAA&#10;AAAAAAAAAKECAABkcnMvZG93bnJldi54bWxQSwUGAAAAAAQABAD5AAAAlQMAAAAA&#10;"/>
                            <v:line id="Line 107" o:spid="_x0000_s1042" style="position:absolute;visibility:visible" from="3753,13328" to="5121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Rat8QAAADcAAAADwAAAGRycy9kb3ducmV2LnhtbERPy2rCQBTdF/yH4Qrd1YkVgo2OIhZB&#10;uyj1Abq8Zq5JNHMnzEyT9O87i0KXh/OeL3tTi5acrywrGI8SEMS51RUXCk7HzcsUhA/IGmvLpOCH&#10;PCwXg6c5Ztp2vKf2EAoRQ9hnqKAMocmk9HlJBv3INsSRu1lnMEToCqkddjHc1PI1SVJpsOLYUGJD&#10;65Lyx+HbKPicfKXtavex7c+79Jq/76+Xe+eUeh72qxmIQH34F/+5t1rB2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NFq3xAAAANwAAAAPAAAAAAAAAAAA&#10;AAAAAKECAABkcnMvZG93bnJldi54bWxQSwUGAAAAAAQABAD5AAAAkgMAAAAA&#10;"/>
                            <v:line id="Line 108" o:spid="_x0000_s1043" style="position:absolute;visibility:visible" from="5121,12188" to="5121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j/LMYAAADcAAAADwAAAGRycy9kb3ducmV2LnhtbESPQWvCQBSE74X+h+UVeqsbLQRNXUUq&#10;BfUgVQvt8Zl9JrHZt2F3m8R/3xUEj8PMfMNM572pRUvOV5YVDAcJCOLc6ooLBV+Hj5cxCB+QNdaW&#10;ScGFPMxnjw9TzLTteEftPhQiQthnqKAMocmk9HlJBv3ANsTRO1lnMETpCqkddhFuajlKklQarDgu&#10;lNjQe0n57/7PKNi+fqbtYr1Z9d/r9Jgvd8efc+eUen7qF28gAvXhHr61V1rBZDyE65l4BOTs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J4/yzGAAAA3AAAAA8AAAAAAAAA&#10;AAAAAAAAoQIAAGRycy9kb3ducmV2LnhtbFBLBQYAAAAABAAEAPkAAACUAwAAAAA=&#10;"/>
                            <v:line id="Line 109" o:spid="_x0000_s1044" style="position:absolute;visibility:visible" from="3753,12359" to="5121,12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phW8YAAADcAAAADwAAAGRycy9kb3ducmV2LnhtbESPQWvCQBSE7wX/w/KE3upGC0FTVxGl&#10;oD2UqoX2+Mw+k2j2bdjdJum/7xYEj8PMfMPMl72pRUvOV5YVjEcJCOLc6ooLBZ/H16cpCB+QNdaW&#10;ScEveVguBg9zzLTteE/tIRQiQthnqKAMocmk9HlJBv3INsTRO1tnMETpCqkddhFuajlJklQarDgu&#10;lNjQuqT8evgxCt6fP9J2tXvb9l+79JRv9qfvS+eUehz2qxcQgfpwD9/aW61gNp3A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qYVvGAAAA3AAAAA8AAAAAAAAA&#10;AAAAAAAAoQIAAGRycy9kb3ducmV2LnhtbFBLBQYAAAAABAAEAPkAAACUAwAAAAA=&#10;"/>
                          </v:group>
                          <v:group id="Group 110" o:spid="_x0000_s1045" style="position:absolute;left:3993;top:12428;width:1368;height:1140" coordorigin="3753,12188" coordsize="1368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eQsYAAADcAAAADwAAAGRycy9kb3ducmV2LnhtbESPQWvCQBSE7wX/w/IK&#10;3ppNlJaYZhWRKh5CoSqU3h7ZZxLMvg3ZbRL/fbdQ6HGYmW+YfDOZVgzUu8aygiSKQRCXVjdcKbic&#10;908pCOeRNbaWScGdHGzWs4ccM21H/qDh5CsRIOwyVFB732VSurImgy6yHXHwrrY36IPsK6l7HAPc&#10;tHIRxy/SYMNhocaOdjWVt9O3UXAYcdwuk7ehuF1396/z8/tnkZBS88dp+wrC0+T/w3/to1awSp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g215CxgAAANwA&#10;AAAPAAAAAAAAAAAAAAAAAKoCAABkcnMvZG93bnJldi54bWxQSwUGAAAAAAQABAD6AAAAnQMAAAAA&#10;">
                            <v:line id="Line 111" o:spid="_x0000_s1046" style="position:absolute;visibility:visible" from="3753,12188" to="3753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9ctMcAAADcAAAADwAAAGRycy9kb3ducmV2LnhtbESPT2vCQBTE74V+h+UVvNVN/xA0uoq0&#10;FLQHUSvo8Zl9Jmmzb8PumqTf3i0IPQ4z8xtmOu9NLVpyvrKs4GmYgCDOra64ULD/+ngcgfABWWNt&#10;mRT8kof57P5uipm2HW+p3YVCRAj7DBWUITSZlD4vyaAf2oY4emfrDIYoXSG1wy7CTS2fkySVBiuO&#10;CyU29FZS/rO7GAXrl03aLlafy/6wSk/5+/Z0/O6cUoOHfjEBEagP/+Fbe6kVjEev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D1y0xwAAANwAAAAPAAAAAAAA&#10;AAAAAAAAAKECAABkcnMvZG93bnJldi54bWxQSwUGAAAAAAQABAD5AAAAlQMAAAAA&#10;"/>
                            <v:line id="Line 112" o:spid="_x0000_s1047" style="position:absolute;visibility:visible" from="3753,13328" to="5121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P5L8cAAADcAAAADwAAAGRycy9kb3ducmV2LnhtbESPQWvCQBSE74X+h+UVvNVNWxo0uoq0&#10;FLQHUSvo8Zl9Jmmzb8PumqT/3i0IPQ4z8w0znfemFi05X1lW8DRMQBDnVldcKNh/fTyOQPiArLG2&#10;TAp+ycN8dn83xUzbjrfU7kIhIoR9hgrKEJpMSp+XZNAPbUMcvbN1BkOUrpDaYRfhppbPSZJKgxXH&#10;hRIbeisp/9ldjIL1yyZtF6vPZX9Ypaf8fXs6fndOqcFDv5iACNSH//CtvdQKxqNX+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Q/kvxwAAANwAAAAPAAAAAAAA&#10;AAAAAAAAAKECAABkcnMvZG93bnJldi54bWxQSwUGAAAAAAQABAD5AAAAlQMAAAAA&#10;"/>
                            <v:line id="Line 113" o:spid="_x0000_s1048" style="position:absolute;visibility:visible" from="5121,12188" to="5121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FnWMYAAADc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fJbC9Uw8AnL5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2RZ1jGAAAA3AAAAA8AAAAAAAAA&#10;AAAAAAAAoQIAAGRycy9kb3ducmV2LnhtbFBLBQYAAAAABAAEAPkAAACUAwAAAAA=&#10;"/>
                            <v:line id="Line 114" o:spid="_x0000_s1049" style="position:absolute;visibility:visible" from="3753,12359" to="5121,12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3Cw8cAAADcAAAADwAAAGRycy9kb3ducmV2LnhtbESPQWvCQBSE74X+h+UVvNVNK6QaXUVa&#10;BO2hqBX0+Mw+k7TZt2F3TdJ/3y0IPQ4z8w0zW/SmFi05X1lW8DRMQBDnVldcKDh8rh7HIHxA1lhb&#10;JgU/5GExv7+bYaZtxztq96EQEcI+QwVlCE0mpc9LMuiHtiGO3sU6gyFKV0jtsItwU8vnJEmlwYrj&#10;QokNvZaUf++vRsHHaJu2y837uj9u0nP+tjufvjqn1OChX05BBOrDf/jWXmsFk/EL/J2JR0D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3cLDxwAAANwAAAAPAAAAAAAA&#10;AAAAAAAAAKECAABkcnMvZG93bnJldi54bWxQSwUGAAAAAAQABAD5AAAAlQMAAAAA&#10;"/>
                          </v:group>
                          <v:line id="Line 115" o:spid="_x0000_s1050" style="position:absolute;flip:y;visibility:visible" from="4608,11618" to="4608,13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YKvsEAAADcAAAADwAAAGRycy9kb3ducmV2LnhtbERPTWvCQBC9F/wPywi91Y09tDG6igoF&#10;ofVQFfQ4ZsckmJ0N2dHEf989CD0+3vds0bta3akNlWcD41ECijj3tuLCwGH/9ZaCCoJssfZMBh4U&#10;YDEfvMwws77jX7rvpFAxhEOGBkqRJtM65CU5DCPfEEfu4luHEmFbaNtiF8Ndrd+T5EM7rDg2lNjQ&#10;uqT8urs5A8E++HxMf47d6nC6SvW5lf57YszrsF9OQQn18i9+ujfWwCSNa+OZeAT0/A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Fgq+wQAAANwAAAAPAAAAAAAAAAAAAAAA&#10;AKECAABkcnMvZG93bnJldi54bWxQSwUGAAAAAAQABAD5AAAAjwMAAAAA&#10;" strokeweight="1.25pt"/>
                          <v:line id="Line 116" o:spid="_x0000_s1051" style="position:absolute;visibility:visible" from="4608,11618" to="5064,11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xlAMQAAADcAAAADwAAAGRycy9kb3ducmV2LnhtbESPwWrDMBBE74X8g9hAb43sBkziRAnB&#10;xBAolNbJB2ysrW0qrYyl2u7fV4VCj8PMvGH2x9kaMdLgO8cK0lUCgrh2uuNGwe1aPm1A+ICs0Tgm&#10;Bd/k4XhYPOwx127idxqr0IgIYZ+jgjaEPpfS1y1Z9CvXE0fvww0WQ5RDI/WAU4RbI5+TJJMWO44L&#10;LfZUtFR/Vl9WwfRWlfPri9P25oqsM1l6X5+NUo/L+bQDEWgO/+G/9kUr2G628HsmHgF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rGUAxAAAANwAAAAPAAAAAAAAAAAA&#10;AAAAAKECAABkcnMvZG93bnJldi54bWxQSwUGAAAAAAQABAD5AAAAkgMAAAAA&#10;" strokeweight="1.25pt"/>
                          <v:group id="Group 117" o:spid="_x0000_s1052" style="position:absolute;left:5064;top:10820;width:2508;height:456" coordorigin="5064,11048" coordsize="2508,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XQVujCAAAA3AAAAA8A&#10;AAAAAAAAAAAAAAAAqgIAAGRycy9kb3ducmV2LnhtbFBLBQYAAAAABAAEAPoAAACZAwAAAAA=&#10;">
                            <v:line id="Line 118" o:spid="_x0000_s1053" style="position:absolute;visibility:visible" from="5064,11276" to="5577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P/28QAAADcAAAADwAAAGRycy9kb3ducmV2LnhtbESP0WrCQBRE34X+w3ILfdNNWggaXYOE&#10;CoVC0dQPuM1ek+Du3ZDdmvTvu4Lg4zAzZ5hNMVkjrjT4zrGCdJGAIK6d7rhRcPrez5cgfEDWaByT&#10;gj/yUGyfZhvMtRv5SNcqNCJC2OeooA2hz6X0dUsW/cL1xNE7u8FiiHJopB5wjHBr5GuSZNJix3Gh&#10;xZ7KlupL9WsVjIdqP319Om1Prsw6k6U/b+9GqZfnabcGEWgKj/C9/aEVrFYp3M7EIyC3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A//bxAAAANwAAAAPAAAAAAAAAAAA&#10;AAAAAKECAABkcnMvZG93bnJldi54bWxQSwUGAAAAAAQABAD5AAAAkgMAAAAA&#10;" strokeweight="1.25pt"/>
                            <v:line id="Line 119" o:spid="_x0000_s1054" style="position:absolute;visibility:visible" from="5862,11276" to="6090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FhrMQAAADcAAAADwAAAGRycy9kb3ducmV2LnhtbESPUWvCMBSF3wf+h3AHvq2pCmWtRhmi&#10;MBDGVv0B1+auLUtuSpPZ+O+XwWCPh3POdzibXbRG3Gj0vWMFiywHQdw43XOr4HI+Pj2D8AFZo3FM&#10;Cu7kYbedPWyw0m7iD7rVoRUJwr5CBV0IQyWlbzqy6DM3ECfv040WQ5JjK/WIU4JbI5d5XkiLPaeF&#10;Dgfad9R81d9WwfReH+PbyWl7cfuiN8XiujoYpeaP8WUNIlAM/+G/9qtWUJZL+D2TjoD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0WGsxAAAANwAAAAPAAAAAAAAAAAA&#10;AAAAAKECAABkcnMvZG93bnJldi54bWxQSwUGAAAAAAQABAD5AAAAkgMAAAAA&#10;" strokeweight="1.25pt"/>
                            <v:group id="Group 120" o:spid="_x0000_s1055" style="position:absolute;left:5577;top:11048;width:285;height:342" coordorigin="5577,11048" coordsize="285,3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LIn8YAAADcAAAADwAAAGRycy9kb3ducmV2LnhtbESPQWvCQBSE7wX/w/KE&#10;3uomSktN3YQgtvQgQlWQ3h7ZZxKSfRuy2yT++25B6HGYmW+YTTaZVgzUu9qygngRgSAurK65VHA+&#10;vT+9gnAeWWNrmRTcyEGWzh42mGg78hcNR1+KAGGXoILK+y6R0hUVGXQL2xEH72p7gz7IvpS6xzHA&#10;TSuXUfQiDdYcFirsaFtR0Rx/jIKPEcd8Fe+GfXPd3r5Pz4fLPialHudT/gbC0+T/w/f2p1awXq/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AsifxgAAANwA&#10;AAAPAAAAAAAAAAAAAAAAAKoCAABkcnMvZG93bnJldi54bWxQSwUGAAAAAAQABAD6AAAAnQMAAAAA&#10;">
                              <v:line id="Line 121" o:spid="_x0000_s1056" style="position:absolute;visibility:visible" from="5577,11162" to="5577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bKaccAAADcAAAADwAAAGRycy9kb3ducmV2LnhtbESPQWvCQBSE7wX/w/KE3uqmVkJNXUUs&#10;Be2hqC20x2f2NYlm34bdNUn/vSsUPA4z8w0zW/SmFi05X1lW8DhKQBDnVldcKPj6fHt4BuEDssba&#10;Min4Iw+L+eBuhpm2He+o3YdCRAj7DBWUITSZlD4vyaAf2YY4er/WGQxRukJqh12Em1qOkySVBiuO&#10;CyU2tCopP+3PRsHH0zZtl5v3df+9SQ/56+7wc+ycUvfDfvkCIlAfbuH/9lormE4n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1sppxwAAANwAAAAPAAAAAAAA&#10;AAAAAAAAAKECAABkcnMvZG93bnJldi54bWxQSwUGAAAAAAQABAD5AAAAlQMAAAAA&#10;"/>
                              <v:line id="Line 122" o:spid="_x0000_s1057" style="position:absolute;visibility:visible" from="5862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pv8scAAADcAAAADwAAAGRycy9kb3ducmV2LnhtbESPQWvCQBSE7wX/w/KE3uqmFkNNXUUs&#10;Be2hqC20x2f2NYlm34bdNUn/vSsUPA4z8w0zW/SmFi05X1lW8DhKQBDnVldcKPj6fHt4BuEDssba&#10;Min4Iw+L+eBuhpm2He+o3YdCRAj7DBWUITSZlD4vyaAf2YY4er/WGQxRukJqh12Em1qOkySVBiuO&#10;CyU2tCopP+3PRsHH0zZtl5v3df+9SQ/56+7wc+ycUvfDfvkCIlAfbuH/9lormE4n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mm/yxwAAANwAAAAPAAAAAAAA&#10;AAAAAAAAAKECAABkcnMvZG93bnJldi54bWxQSwUGAAAAAAQABAD5AAAAlQMAAAAA&#10;"/>
                              <v:line id="Line 123" o:spid="_x0000_s1058" style="position:absolute;visibility:visible" from="5577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jxhcYAAADc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Uj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I8YXGAAAA3AAAAA8AAAAAAAAA&#10;AAAAAAAAoQIAAGRycy9kb3ducmV2LnhtbFBLBQYAAAAABAAEAPkAAACUAwAAAAA=&#10;"/>
                              <v:line id="Line 124" o:spid="_x0000_s1059" style="position:absolute;flip:x;visibility:visible" from="5577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DVYccAAADcAAAADwAAAGRycy9kb3ducmV2LnhtbESPQWsCMRSE7wX/Q3hCL0WzllLd1ShS&#10;KPTgpbaseHtunptlNy9rkur23zeFQo/DzHzDrDaD7cSVfGgcK5hNMxDEldMN1wo+P14nCxAhImvs&#10;HJOCbwqwWY/uVlhod+N3uu5jLRKEQ4EKTIx9IWWoDFkMU9cTJ+/svMWYpK+l9nhLcNvJxyx7lhYb&#10;TgsGe3oxVLX7L6tALnYPF789PbVlezjkpqzK/rhT6n48bJcgIg3xP/zXftMK8nwOv2fSEZDr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INVhxwAAANwAAAAPAAAAAAAA&#10;AAAAAAAAAKECAABkcnMvZG93bnJldi54bWxQSwUGAAAAAAQABAD5AAAAlQMAAAAA&#10;"/>
                              <v:line id="Line 125" o:spid="_x0000_s1060" style="position:absolute;flip:y;visibility:visible" from="5722,11048" to="5722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0iar8AAADcAAAADwAAAGRycy9kb3ducmV2LnhtbERPy6rCMBDdC/5DGMGdpipctBpFfIDc&#10;nY8PGJuxrTaT2sRa/XqzEFweznu2aEwhaqpcblnBoB+BIE6szjlVcDpue2MQziNrLCyTghc5WMzb&#10;rRnG2j55T/XBpyKEsItRQeZ9GUvpkowMur4tiQN3sZVBH2CVSl3hM4SbQg6j6E8azDk0ZFjSKqPk&#10;dngYBet1erw/huNdnZw3vLrnb/s/uirV7TTLKQhPjf+Jv+6dVjCZhLXhTDgCcv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B0iar8AAADcAAAADwAAAAAAAAAAAAAAAACh&#10;AgAAZHJzL2Rvd25yZXYueG1sUEsFBgAAAAAEAAQA+QAAAI0DAAAAAA==&#10;" strokeweight="2pt"/>
                              <v:line id="Line 126" o:spid="_x0000_s1061" style="position:absolute;visibility:visible" from="5608,11048" to="5836,11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1B/cQAAADcAAAADwAAAGRycy9kb3ducmV2LnhtbESPQWuDQBSE74H8h+UVekvWBlqqcRNE&#10;sPRWYnLx9nRfVHTfirtN7L/vBgo9DjPzDZMeFzOKG82ut6zgZRuBIG6s7rlVcDkXm3cQziNrHC2T&#10;gh9ycDysVykm2t75RLfStyJA2CWooPN+SqR0TUcG3dZOxMG72tmgD3JupZ7xHuBmlLsoepMGew4L&#10;HU6Ud9QM5bdRMFSX1+LjK9fnscx03Ra+qq9aqeenJduD8LT4//Bf+1MriOMYHmfCEZCH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XUH9xAAAANwAAAAPAAAAAAAAAAAA&#10;AAAAAKECAABkcnMvZG93bnJldi54bWxQSwUGAAAAAAQABAD5AAAAkgMAAAAA&#10;" strokeweight="2pt"/>
                            </v:group>
                            <v:group id="Group 127" o:spid="_x0000_s1062" style="position:absolute;left:6090;top:11048;width:456;height:456" coordorigin="6090,11048" coordsize="456,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5ppY8cAAADd&#10;AAAADwAAAAAAAAAAAAAAAACqAgAAZHJzL2Rvd25yZXYueG1sUEsFBgAAAAAEAAQA+gAAAJ4DAAAA&#10;AA==&#10;">
                              <v:oval id="Oval 128" o:spid="_x0000_s1063" style="position:absolute;left:6090;top:11048;width:456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99zsIA&#10;AADdAAAADwAAAGRycy9kb3ducmV2LnhtbERPTWvCQBC9F/wPyxS81d00KCV1FVEEe+jBtL0P2TEJ&#10;ZmdDdhrTf98tFLzN433Oejv5To00xDawhWxhQBFXwbVcW/j8OD69gIqC7LALTBZ+KMJ2M3tYY+HC&#10;jc80llKrFMKxQAuNSF9oHauGPMZF6IkTdwmDR0lwqLUb8JbCfaefjVlpjy2nhgZ72jdUXctvb+FQ&#10;78rVqHNZ5pfDSZbXr/e3PLN2/jjtXkEJTXIX/7tPLs03JoO/b9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b33OwgAAAN0AAAAPAAAAAAAAAAAAAAAAAJgCAABkcnMvZG93&#10;bnJldi54bWxQSwUGAAAAAAQABAD1AAAAhwMAAAAA&#10;"/>
                              <v:line id="Line 129" o:spid="_x0000_s1064" style="position:absolute;visibility:visible" from="6204,11105" to="6204,11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Cyd8UAAADdAAAADwAAAGRycy9kb3ducmV2LnhtbERP32vCMBB+F/wfwgl700QHZVSjiDLQ&#10;PYzpBvPxbG5tZ3MpSdZ2//0yGOztPr6ft9oMthEd+VA71jCfKRDEhTM1lxreXh+nDyBCRDbYOCYN&#10;3xRgsx6PVpgb1/OJunMsRQrhkKOGKsY2lzIUFVkMM9cSJ+7DeYsxQV9K47FP4baRC6UyabHm1FBh&#10;S7uKitv5y2p4vn/Juu3x6TC8H7NrsT9dL5+91/puMmyXICIN8V/85z6YNF+pBfx+k06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Cyd8UAAADdAAAADwAAAAAAAAAA&#10;AAAAAAChAgAAZHJzL2Rvd25yZXYueG1sUEsFBgAAAAAEAAQA+QAAAJMDAAAAAA==&#10;"/>
                              <v:line id="Line 130" o:spid="_x0000_s1065" style="position:absolute;visibility:visible" from="6204,11105" to="6546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wX7MUAAADdAAAADwAAAGRycy9kb3ducmV2LnhtbERP32vCMBB+H+x/CDfY20w2oYxqFNkY&#10;6B6GOkEfz+Zs65pLSbK2/vdGGOztPr6fN50PthEd+VA71vA8UiCIC2dqLjXsvj+eXkGEiGywcUwa&#10;LhRgPru/m2JuXM8b6raxFCmEQ44aqhjbXMpQVGQxjFxLnLiT8xZjgr6UxmOfwm0jX5TKpMWaU0OF&#10;Lb1VVPxsf62Gr/E66xarz+WwX2XH4n1zPJx7r/Xjw7CYgIg0xH/xn3tp0nylxnD7Jp0gZ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3wX7MUAAADdAAAADwAAAAAAAAAA&#10;AAAAAAChAgAAZHJzL2Rvd25yZXYueG1sUEsFBgAAAAAEAAQA+QAAAJMDAAAAAA==&#10;"/>
                              <v:line id="Line 131" o:spid="_x0000_s1066" style="position:absolute;flip:x;visibility:visible" from="6204,11276" to="6546,11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7/Z8QAAADdAAAADwAAAGRycy9kb3ducmV2LnhtbERPTWsCMRC9F/wPYQq9FE1apOjWKFIQ&#10;evBSKyveppvpZtnNZE2ibv99Uyh4m8f7nMVqcJ24UIiNZw1PEwWCuPKm4VrD/nMznoGICdlg55k0&#10;/FCE1XJ0t8DC+Ct/0GWXapFDOBaowabUF1LGypLDOPE9cea+fXCYMgy1NAGvOdx18lmpF+mw4dxg&#10;sac3S1W7OzsNcrZ9PIX117Qt28Nhbsuq7I9brR/uh/UriERDuon/3e8mz1dqCn/f5BP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fv9nxAAAAN0AAAAPAAAAAAAAAAAA&#10;AAAAAKECAABkcnMvZG93bnJldi54bWxQSwUGAAAAAAQABAD5AAAAkgMAAAAA&#10;"/>
                            </v:group>
                            <v:line id="Line 132" o:spid="_x0000_s1067" style="position:absolute;visibility:visible" from="6546,11276" to="6774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vW0MIAAADdAAAADwAAAGRycy9kb3ducmV2LnhtbERP3WrCMBS+H+wdwhnsbiZ1rEg1liEK&#10;g4HM6gMcm2NblpyUJrPd25vBwLvz8f2eVTk5K640hM6zhmymQBDX3nTcaDgddy8LECEiG7SeScMv&#10;BSjXjw8rLIwf+UDXKjYihXAoUEMbY19IGeqWHIaZ74kTd/GDw5jg0Egz4JjCnZVzpXLpsOPU0GJP&#10;m5bq7+rHaRi/qt20//TGnfwm72yenV+3Vuvnp+l9CSLSFO/if/eHSfOVeoO/b9IJcn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rvW0MIAAADdAAAADwAAAAAAAAAAAAAA&#10;AAChAgAAZHJzL2Rvd25yZXYueG1sUEsFBgAAAAAEAAQA+QAAAJADAAAAAA==&#10;" strokeweight="1.25pt"/>
                            <v:group id="Group 133" o:spid="_x0000_s1068" style="position:absolute;left:6774;top:11048;width:285;height:342" coordorigin="5577,11048" coordsize="285,3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P1SMxgAAAN0A&#10;AAAPAAAAAAAAAAAAAAAAAKoCAABkcnMvZG93bnJldi54bWxQSwUGAAAAAAQABAD6AAAAnQMAAAAA&#10;">
                              <v:line id="Line 134" o:spid="_x0000_s1069" style="position:absolute;visibility:visible" from="5577,11162" to="5577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cR78UAAADdAAAADwAAAGRycy9kb3ducmV2LnhtbERPS0sDMRC+C/6HMAVvNqnCWrZNS1GE&#10;1oPYB7TH6Wa6u3UzWZK4u/57Iwje5uN7znw52EZ05EPtWMNkrEAQF87UXGo47F/vpyBCRDbYOCYN&#10;3xRgubi9mWNuXM9b6naxFCmEQ44aqhjbXMpQVGQxjF1LnLiL8xZjgr6UxmOfwm0jH5TKpMWaU0OF&#10;LT1XVHzuvqyG98ePrFtt3tbDcZOdi5ft+XTtvdZ3o2E1AxFpiP/iP/fapPlKPcHvN+kEuf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EcR78UAAADdAAAADwAAAAAAAAAA&#10;AAAAAAChAgAAZHJzL2Rvd25yZXYueG1sUEsFBgAAAAAEAAQA+QAAAJMDAAAAAA==&#10;"/>
                              <v:line id="Line 135" o:spid="_x0000_s1070" style="position:absolute;visibility:visible" from="5862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iFnccAAADdAAAADwAAAGRycy9kb3ducmV2LnhtbESPQUvDQBCF70L/wzKCN7urQpDYbSkt&#10;QutBbBX0OM2OSWx2NuyuSfz3zkHwNsN78943i9XkOzVQTG1gCzdzA4q4Cq7l2sLb6+P1PaiUkR12&#10;gcnCDyVYLWcXCyxdGPlAwzHXSkI4lWihybkvtU5VQx7TPPTEon2G6DHLGmvtIo4S7jt9a0yhPbYs&#10;DQ32tGmoOh+/vYXnu5diWO+fdtP7vjhV28Pp42uM1l5dTusHUJmm/G/+u945wTdGcOUbGUEv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2IWdxwAAAN0AAAAPAAAAAAAA&#10;AAAAAAAAAKECAABkcnMvZG93bnJldi54bWxQSwUGAAAAAAQABAD5AAAAlQMAAAAA&#10;"/>
                              <v:line id="Line 136" o:spid="_x0000_s1071" style="position:absolute;visibility:visible" from="5577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QgBsUAAADdAAAADwAAAGRycy9kb3ducmV2LnhtbERPS0sDMRC+C/6HMAVvNqnCYrdNS1GE&#10;1oPYB7TH6Wa6u3UzWZK4u/57Iwje5uN7znw52EZ05EPtWMNkrEAQF87UXGo47F/vn0CEiGywcUwa&#10;vinAcnF7M8fcuJ631O1iKVIIhxw1VDG2uZShqMhiGLuWOHEX5y3GBH0pjcc+hdtGPiiVSYs1p4YK&#10;W3quqPjcfVkN748fWbfavK2H4yY7Fy/b8+nae63vRsNqBiLSEP/Ff+61SfOVmsLvN+kEuf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QgBsUAAADdAAAADwAAAAAAAAAA&#10;AAAAAAChAgAAZHJzL2Rvd25yZXYueG1sUEsFBgAAAAAEAAQA+QAAAJMDAAAAAA==&#10;"/>
                              <v:line id="Line 137" o:spid="_x0000_s1072" style="position:absolute;flip:x;visibility:visible" from="5577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xvucgAAADd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b+YCb98IyPo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pxvucgAAADdAAAADwAAAAAA&#10;AAAAAAAAAAChAgAAZHJzL2Rvd25yZXYueG1sUEsFBgAAAAAEAAQA+QAAAJYDAAAAAA==&#10;"/>
                              <v:line id="Line 138" o:spid="_x0000_s1073" style="position:absolute;flip:y;visibility:visible" from="5722,11048" to="5722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SzJ8MAAADdAAAADwAAAGRycy9kb3ducmV2LnhtbERP22rCQBB9L/QflhF8q5soFEldRWIF&#10;8a3qB4zZaRLNzibZzUW/vlso9G0O5zqrzWgq0VPrSssK4lkEgjizuuRcweW8f1uCcB5ZY2WZFDzI&#10;wWb9+rLCRNuBv6g/+VyEEHYJKii8rxMpXVaQQTezNXHgvm1r0AfY5lK3OIRwU8l5FL1LgyWHhgJr&#10;SgvK7qfOKNjt8nPTzZeHPrt+ctqUT3tc3JSaTsbtBwhPo/8X/7kPOsyP4hh+vwkn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ksyfDAAAA3QAAAA8AAAAAAAAAAAAA&#10;AAAAoQIAAGRycy9kb3ducmV2LnhtbFBLBQYAAAAABAAEAPkAAACRAwAAAAA=&#10;" strokeweight="2pt"/>
                              <v:line id="Line 139" o:spid="_x0000_s1074" style="position:absolute;visibility:visible" from="5608,11048" to="5836,11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6d+b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FkCt9vwgly/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bXp35vgAAAN0AAAAPAAAAAAAAAAAAAAAAAKEC&#10;AABkcnMvZG93bnJldi54bWxQSwUGAAAAAAQABAD5AAAAjAMAAAAA&#10;" strokeweight="2pt"/>
                            </v:group>
                            <v:line id="Line 140" o:spid="_x0000_s1075" style="position:absolute;visibility:visible" from="7059,11276" to="7572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d94sEAAADdAAAADwAAAGRycy9kb3ducmV2LnhtbERP24rCMBB9F/Yfwgi+aVqFIl2jiKyw&#10;sLBo9QNmm7EtJpPSRFv/fiMIvs3hXGe1GawRd+p841hBOktAEJdON1wpOJ/20yUIH5A1Gsek4EEe&#10;NuuP0Qpz7Xo+0r0IlYgh7HNUUIfQ5lL6siaLfuZa4shdXGcxRNhVUnfYx3Br5DxJMmmx4dhQY0u7&#10;msprcbMK+kOxH35/nLZnt8sak6V/iy+j1GQ8bD9BBBrCW/xyf+s4P0kX8Pwmni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x33iwQAAAN0AAAAPAAAAAAAAAAAAAAAA&#10;AKECAABkcnMvZG93bnJldi54bWxQSwUGAAAAAAQABAD5AAAAjwMAAAAA&#10;" strokeweight="1.25pt"/>
                          </v:group>
                          <v:group id="Group 148" o:spid="_x0000_s1076" style="position:absolute;left:5064;top:11960;width:2508;height:456" coordorigin="5064,11048" coordsize="2508,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2OQmMQAAADd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F8PtN&#10;OEH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2OQmMQAAADdAAAA&#10;DwAAAAAAAAAAAAAAAACqAgAAZHJzL2Rvd25yZXYueG1sUEsFBgAAAAAEAAQA+gAAAJsDAAAAAA==&#10;">
                            <v:line id="Line 149" o:spid="_x0000_s1077" style="position:absolute;visibility:visible" from="5064,11276" to="5577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cSxMIAAADdAAAADwAAAGRycy9kb3ducmV2LnhtbERP3WqDMBS+H/QdwhnsbsZakGGbliEV&#10;CoWxWR/g1JypLDkRk1b39stgsLvz8f2e3WGxRtxp8oNjBeskBUHcOj1wp6C5VM8vIHxA1mgck4Jv&#10;8nDYrx52WGg38wfd69CJGMK+QAV9CGMhpW97sugTNxJH7tNNFkOEUyf1hHMMt0ZmaZpLiwPHhh5H&#10;Kntqv+qbVTC/19XydnbaNq7MB5Ovr5ujUerpcXndggi0hH/xn/uk4/w0y+D3m3iC3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ucSxMIAAADdAAAADwAAAAAAAAAAAAAA&#10;AAChAgAAZHJzL2Rvd25yZXYueG1sUEsFBgAAAAAEAAQA+QAAAJADAAAAAA==&#10;" strokeweight="1.25pt"/>
                            <v:line id="Line 150" o:spid="_x0000_s1078" style="position:absolute;visibility:visible" from="5862,11276" to="6090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u3X8IAAADdAAAADwAAAGRycy9kb3ducmV2LnhtbERP3WrCMBS+H/gO4Qi7m6kVyqimRcTC&#10;YCBb5wOcNce2mJyUJtru7c1gsLvz8f2eXTlbI+40+t6xgvUqAUHcON1zq+D8Vb28gvABWaNxTAp+&#10;yENZLJ52mGs38Sfd69CKGMI+RwVdCEMupW86suhXbiCO3MWNFkOEYyv1iFMMt0amSZJJiz3Hhg4H&#10;OnTUXOubVTB91NV8enfant0h6022/t4cjVLPy3m/BRFoDv/iP/ebjvOTdAO/38QTZPE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au3X8IAAADdAAAADwAAAAAAAAAAAAAA&#10;AAChAgAAZHJzL2Rvd25yZXYueG1sUEsFBgAAAAAEAAQA+QAAAJADAAAAAA==&#10;" strokeweight="1.25pt"/>
                            <v:group id="Group 151" o:spid="_x0000_s1079" style="position:absolute;left:5577;top:11048;width:285;height:342" coordorigin="5577,11048" coordsize="285,3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QzAM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6PkG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UMwDFAAAA3QAA&#10;AA8AAAAAAAAAAAAAAAAAqgIAAGRycy9kb3ducmV2LnhtbFBLBQYAAAAABAAEAPoAAACcAwAAAAA=&#10;">
                              <v:line id="Line 152" o:spid="_x0000_s1080" style="position:absolute;visibility:visible" from="5577,11162" to="5577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x2Y8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k8m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Gx2Y8UAAADdAAAADwAAAAAAAAAA&#10;AAAAAAChAgAAZHJzL2Rvd25yZXYueG1sUEsFBgAAAAAEAAQA+QAAAJMDAAAAAA==&#10;"/>
                              <v:line id="Line 153" o:spid="_x0000_s1081" style="position:absolute;visibility:visible" from="5862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7oFMQAAADd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shd9v4gl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vugUxAAAAN0AAAAPAAAAAAAAAAAA&#10;AAAAAKECAABkcnMvZG93bnJldi54bWxQSwUGAAAAAAQABAD5AAAAkgMAAAAA&#10;"/>
                              <v:line id="Line 154" o:spid="_x0000_s1082" style="position:absolute;visibility:visible" from="5577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/JNj8UAAADdAAAADwAAAGRycy9kb3ducmV2LnhtbERPTWvCQBC9F/wPywje6qYKaYmuIpaC&#10;eijVFvQ4ZsckNTsbdtck/ffdgtDbPN7nzJe9qUVLzleWFTyNExDEudUVFwq+Pt8eX0D4gKyxtkwK&#10;fsjDcjF4mGOmbcd7ag+hEDGEfYYKyhCaTEqfl2TQj21DHLmLdQZDhK6Q2mEXw00tJ0mSSoMVx4YS&#10;G1qXlF8PN6PgffqRtqvtbtMft+k5f92fT9+dU2o07FczEIH68C++uzc6zk8m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/JNj8UAAADdAAAADwAAAAAAAAAA&#10;AAAAAAChAgAAZHJzL2Rvd25yZXYueG1sUEsFBgAAAAAEAAQA+QAAAJMDAAAAAA==&#10;"/>
                              <v:line id="Line 155" o:spid="_x0000_s1083" style="position:absolute;flip:x;visibility:visible" from="5577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apAsgAAADdAAAADwAAAGRycy9kb3ducmV2LnhtbESPQUsDMRCF70L/QxjBi9isRaRum5Yi&#10;FDz0YpUt3qabcbPsZrJN0nb9985B8DbDe/PeN8v16Ht1oZjawAYepwUo4jrYlhsDnx/bhzmolJEt&#10;9oHJwA8lWK8mN0ssbbjyO132uVESwqlEAy7nodQ61Y48pmkYiEX7DtFjljU22ka8Srjv9awonrXH&#10;lqXB4UCvjupuf/YG9Hx3f4qb41NXdYfDi6vqavjaGXN3O24WoDKN+d/8d/1mBb+YCa58IyPo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oapAsgAAADdAAAADwAAAAAA&#10;AAAAAAAAAAChAgAAZHJzL2Rvd25yZXYueG1sUEsFBgAAAAAEAAQA+QAAAJYDAAAAAA==&#10;"/>
                              <v:line id="Line 156" o:spid="_x0000_s1084" style="position:absolute;flip:y;visibility:visible" from="5722,11048" to="5722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51nMMAAADdAAAADwAAAGRycy9kb3ducmV2LnhtbERPzWrCQBC+F3yHZYTe6sYUSoyuIkZB&#10;emvsA4zZMUmbnU2ya4w+fbdQ6G0+vt9ZbUbTiIF6V1tWMJ9FIIgLq2suFXyeDi8JCOeRNTaWScGd&#10;HGzWk6cVptre+IOG3JcihLBLUUHlfZtK6YqKDLqZbYkDd7G9QR9gX0rd4y2Em0bGUfQmDdYcGips&#10;aVdR8Z1fjYIsK0/dNU6OQ3He866rH/b99Uup5+m4XYLwNPp/8Z/7qMP8KF7A7zfhBLn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+dZzDAAAA3QAAAA8AAAAAAAAAAAAA&#10;AAAAoQIAAGRycy9kb3ducmV2LnhtbFBLBQYAAAAABAAEAPkAAACRAwAAAAA=&#10;" strokeweight="2pt"/>
                              <v:line id="Line 157" o:spid="_x0000_s1085" style="position:absolute;visibility:visible" from="5608,11048" to="5836,11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X6dcMAAADdAAAADwAAAGRycy9kb3ducmV2LnhtbESPQYvCQAyF74L/YYiwN53qsiLVUUSo&#10;eFu2evEWO7EtdjKlM2r99+aw4C3hvbz3ZbXpXaMe1IXas4HpJAFFXHhbc2ngdMzGC1AhIltsPJOB&#10;FwXYrIeDFabWP/mPHnkslYRwSNFAFWObah2KihyGiW+JRbv6zmGUtSu17fAp4a7RsySZa4c1S0OF&#10;Le0qKm753Rm4nU8/2f53Z49NvrWXMovny9Ua8zXqt0tQkfr4Mf9fH6zgJ9/CL9/ICHr9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91+nXDAAAA3QAAAA8AAAAAAAAAAAAA&#10;AAAAoQIAAGRycy9kb3ducmV2LnhtbFBLBQYAAAAABAAEAPkAAACRAwAAAAA=&#10;" strokeweight="2pt"/>
                            </v:group>
                            <v:group id="Group 158" o:spid="_x0000_s1086" style="position:absolute;left:6090;top:11048;width:456;height:456" coordorigin="6090,11048" coordsize="456,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roGRc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A/msX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ugZFwwAAAN0AAAAP&#10;AAAAAAAAAAAAAAAAAKoCAABkcnMvZG93bnJldi54bWxQSwUGAAAAAAQABAD6AAAAmgMAAAAA&#10;">
                              <v:oval id="Oval 159" o:spid="_x0000_s1087" style="position:absolute;left:6090;top:11048;width:456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EpBMMA&#10;AADdAAAADwAAAGRycy9kb3ducmV2LnhtbERPTUvDQBC9C/0PyxS8mU0bWiR2U4pFaA8eTPU+ZKdJ&#10;SHY2ZMc0/nu3IHibx/uc3X52vZpoDK1nA6skBUVcedtybeDz8vb0DCoIssXeMxn4oQD7YvGww9z6&#10;G3/QVEqtYgiHHA00IkOudagachgSPxBH7upHhxLhWGs74i2Gu16v03SrHbYcGxoc6LWhqiu/nYFj&#10;fSi3k85kk12PJ9l0X+/nbGXM43I+vIASmuVf/Oc+2Tg/zdZw/yaeo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EpBMMAAADdAAAADwAAAAAAAAAAAAAAAACYAgAAZHJzL2Rv&#10;d25yZXYueG1sUEsFBgAAAAAEAAQA9QAAAIgDAAAAAA==&#10;"/>
                              <v:line id="Line 160" o:spid="_x0000_s1088" style="position:absolute;visibility:visible" from="6204,11105" to="6204,11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DdUcUAAADd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SpnD7Jp4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RDdUcUAAADdAAAADwAAAAAAAAAA&#10;AAAAAAChAgAAZHJzL2Rvd25yZXYueG1sUEsFBgAAAAAEAAQA+QAAAJMDAAAAAA==&#10;"/>
                              <v:line id="Line 161" o:spid="_x0000_s1089" style="position:absolute;visibility:visible" from="6204,11105" to="6546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lFJcUAAADd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D+ZP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vlFJcUAAADdAAAADwAAAAAAAAAA&#10;AAAAAAChAgAAZHJzL2Rvd25yZXYueG1sUEsFBgAAAAAEAAQA+QAAAJMDAAAAAA==&#10;"/>
                              <v:line id="Line 162" o:spid="_x0000_s1090" style="position:absolute;flip:x;visibility:visible" from="6204,11276" to="6546,11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6QQcUAAADdAAAADwAAAGRycy9kb3ducmV2LnhtbERPTWsCMRC9F/wPYYReRLO2VuxqFCkU&#10;evCiLSvexs10s+xmsk1S3f77Rij0No/3OatNb1txIR9qxwqmkwwEcel0zZWCj/fX8QJEiMgaW8ek&#10;4IcCbNaDuxXm2l15T5dDrEQK4ZCjAhNjl0sZSkMWw8R1xIn7dN5iTNBXUnu8pnDbyocsm0uLNacG&#10;gx29GCqbw7dVIBe70ZffnmdN0RyPz6Yoi+60U+p+2G+XICL18V/8537TaX72+AS3b9IJ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V6QQcUAAADdAAAADwAAAAAAAAAA&#10;AAAAAAChAgAAZHJzL2Rvd25yZXYueG1sUEsFBgAAAAAEAAQA+QAAAJMDAAAAAA==&#10;"/>
                            </v:group>
                            <v:line id="Line 163" o:spid="_x0000_s1091" style="position:absolute;visibility:visible" from="6546,11276" to="6774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WCGsIAAADdAAAADwAAAGRycy9kb3ducmV2LnhtbERP3WrCMBS+H/gO4Qi7W1MnlFEbRcSC&#10;IIyt+gDH5tgWk5PSZG339stgsLvz8f2eYjdbI0YafOdYwSpJQRDXTnfcKLheypc3ED4gazSOScE3&#10;edhtF08F5tpN/EljFRoRQ9jnqKANoc+l9HVLFn3ieuLI3d1gMUQ4NFIPOMVwa+RrmmbSYsexocWe&#10;Di3Vj+rLKpg+qnJ+Pzttr+6QdSZb3dZHo9Tzct5vQASaw7/4z33ScX66zuD3m3iC3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AWCGsIAAADdAAAADwAAAAAAAAAAAAAA&#10;AAChAgAAZHJzL2Rvd25yZXYueG1sUEsFBgAAAAAEAAQA+QAAAJADAAAAAA==&#10;" strokeweight="1.25pt"/>
                            <v:group id="Group 164" o:spid="_x0000_s1092" style="position:absolute;left:6774;top:11048;width:285;height:342" coordorigin="5577,11048" coordsize="285,3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87qsMAAADdAAAADwAAAGRycy9kb3ducmV2LnhtbERPS4vCMBC+L/gfwgje&#10;1rSKq1SjiLjiQQQfIN6GZmyLzaQ02bb++82CsLf5+J6zWHWmFA3VrrCsIB5GIIhTqwvOFFwv358z&#10;EM4jaywtk4IXOVgtex8LTLRt+UTN2WcihLBLUEHufZVI6dKcDLqhrYgD97C1QR9gnUldYxvCTSlH&#10;UfQlDRYcGnKsaJNT+jz/GAW7Ftv1ON42h+dj87pfJsfbISalBv1uPQfhqfP/4rd7r8P8aDyF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HzuqwwAAAN0AAAAP&#10;AAAAAAAAAAAAAAAAAKoCAABkcnMvZG93bnJldi54bWxQSwUGAAAAAAQABAD6AAAAmgMAAAAA&#10;">
                              <v:line id="Line 165" o:spid="_x0000_s1093" style="position:absolute;visibility:visible" from="5577,11162" to="5577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RPIMgAAADd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n42E1z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7RPIMgAAADdAAAADwAAAAAA&#10;AAAAAAAAAAChAgAAZHJzL2Rvd25yZXYueG1sUEsFBgAAAAAEAAQA+QAAAJYDAAAAAA==&#10;"/>
                              <v:line id="Line 166" o:spid="_x0000_s1094" style="position:absolute;visibility:visible" from="5862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jqu8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X4ym8P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jqu8UAAADdAAAADwAAAAAAAAAA&#10;AAAAAAChAgAAZHJzL2Rvd25yZXYueG1sUEsFBgAAAAAEAAQA+QAAAJMDAAAAAA==&#10;"/>
                              <v:line id="Line 167" o:spid="_x0000_s1095" style="position:absolute;visibility:visible" from="5577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QwW8gAAADd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T+7F3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cQwW8gAAADdAAAADwAAAAAA&#10;AAAAAAAAAAChAgAAZHJzL2Rvd25yZXYueG1sUEsFBgAAAAAEAAQA+QAAAJYDAAAAAA==&#10;"/>
                              <v:line id="Line 168" o:spid="_x0000_s1096" style="position:absolute;flip:x;visibility:visible" from="5577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PlP8UAAADdAAAADwAAAGRycy9kb3ducmV2LnhtbERPTWsCMRC9F/ofwhR6KTVrEbFbo4gg&#10;9OClKrv0Nt1MN8tuJmsSdfvvG0HwNo/3OfPlYDtxJh8axwrGowwEceV0w7WCw37zOgMRIrLGzjEp&#10;+KMAy8Xjwxxz7S78ReddrEUK4ZCjAhNjn0sZKkMWw8j1xIn7dd5iTNDXUnu8pHDbybcsm0qLDacG&#10;gz2tDVXt7mQVyNn25ehXP5O2aMvy3RRV0X9vlXp+GlYfICIN8S6+uT91mp9NxnD9Jp0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mPlP8UAAADdAAAADwAAAAAAAAAA&#10;AAAAAAChAgAAZHJzL2Rvd25yZXYueG1sUEsFBgAAAAAEAAQA+QAAAJMDAAAAAA==&#10;"/>
                              <v:line id="Line 169" o:spid="_x0000_s1097" style="position:absolute;flip:y;visibility:visible" from="5722,11048" to="5722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4UCTcMAAADdAAAADwAAAGRycy9kb3ducmV2LnhtbERP22rCQBB9L/gPywi+1Y2pFImuUoyF&#10;4Fu1HzBmp0na7GzMbi769W6h0Lc5nOtsdqOpRU+tqywrWMwjEMS51RUXCj7P788rEM4ja6wtk4Ib&#10;OdhtJ08bTLQd+IP6ky9ECGGXoILS+yaR0uUlGXRz2xAH7su2Bn2AbSF1i0MIN7WMo+hVGqw4NJTY&#10;0L6k/OfUGQVpWpyvXbzK+vxy4P21utvjy7dSs+n4tgbhafT/4j93psP8aBnD7zfhBL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FAk3DAAAA3QAAAA8AAAAAAAAAAAAA&#10;AAAAoQIAAGRycy9kb3ducmV2LnhtbFBLBQYAAAAABAAEAPkAAACRAwAAAAA=&#10;" strokeweight="2pt"/>
                              <v:line id="Line 170" o:spid="_x0000_s1098" style="position:absolute;visibility:visible" from="5608,11048" to="5836,11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6EXf8EAAADdAAAADwAAAGRycy9kb3ducmV2LnhtbERPS4vCMBC+L/gfwgje1tTHitRGEaHi&#10;bbF68TY20wc2k9JErf9+Iwh7m4/vOcmmN414UOdqywom4wgEcW51zaWC8yn9XoJwHlljY5kUvMjB&#10;Zj34SjDW9slHemS+FCGEXYwKKu/bWEqXV2TQjW1LHLjCdgZ9gF0pdYfPEG4aOY2ihTRYc2iosKVd&#10;RfktuxsFt8v5J93/7vSpybb6Wqb+ci20UqNhv12B8NT7f/HHfdBhfjSfwfubcIJc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oRd/wQAAAN0AAAAPAAAAAAAAAAAAAAAA&#10;AKECAABkcnMvZG93bnJldi54bWxQSwUGAAAAAAQABAD5AAAAjwMAAAAA&#10;" strokeweight="2pt"/>
                            </v:group>
                            <v:line id="Line 171" o:spid="_x0000_s1099" style="position:absolute;visibility:visible" from="7059,11276" to="7572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3Ki8EAAADdAAAADwAAAGRycy9kb3ducmV2LnhtbERP24rCMBB9F/yHMIJvmrpKWapRRBQE&#10;QXa7fsDYjG0xmZQma+vfG2Fh3+ZwrrPa9NaIB7W+dqxgNk1AEBdO11wquPwcJp8gfEDWaByTgid5&#10;2KyHgxVm2nX8TY88lCKGsM9QQRVCk0npi4os+qlriCN3c63FEGFbSt1iF8OtkR9JkkqLNceGChva&#10;VVTc81+roPvKD/355LS9uF1am3R2ne+NUuNRv12CCNSHf/Gf+6jj/GSxgPc38QS5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ncqLwQAAAN0AAAAPAAAAAAAAAAAAAAAA&#10;AKECAABkcnMvZG93bnJldi54bWxQSwUGAAAAAAQABAD5AAAAjwMAAAAA&#10;" strokeweight="1.25pt"/>
                          </v:group>
                          <v:line id="Line 172" o:spid="_x0000_s1100" style="position:absolute;visibility:visible" from="5064,11048" to="5064,12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FvEMIAAADdAAAADwAAAGRycy9kb3ducmV2LnhtbERP3WrCMBS+F3yHcATvbKrbilSjiCgI&#10;g7F1PsCxObbF5KQ0ma1vbwaD3Z2P7/est4M14k6dbxwrmCcpCOLS6YYrBefv42wJwgdkjcYxKXiQ&#10;h+1mPFpjrl3PX3QvQiViCPscFdQhtLmUvqzJok9cSxy5q+sshgi7SuoO+xhujVykaSYtNhwbamxp&#10;X1N5K36sgv6zOA4f707bs9tnjcnml5eDUWo6GXYrEIGG8C/+c590nJ++vsHvN/EEuX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NFvEMIAAADdAAAADwAAAAAAAAAAAAAA&#10;AAChAgAAZHJzL2Rvd25yZXYueG1sUEsFBgAAAAAEAAQA+QAAAJADAAAAAA==&#10;" strokeweight="1.25pt"/>
                          <v:line id="Line 173" o:spid="_x0000_s1101" style="position:absolute;visibility:visible" from="7572,11048" to="7572,12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PxZ8EAAADdAAAADwAAAGRycy9kb3ducmV2LnhtbERP24rCMBB9X/Afwgi+rakXilSjiCgI&#10;wrJb/YCxGdtiMilNtPXvN8LCvs3hXGe16a0RT2p97VjBZJyAIC6crrlUcDkfPhcgfEDWaByTghd5&#10;2KwHHyvMtOv4h555KEUMYZ+hgiqEJpPSFxVZ9GPXEEfu5lqLIcK2lLrFLoZbI6dJkkqLNceGChva&#10;VVTc84dV0H3nh/7r5LS9uF1am3Ryne2NUqNhv12CCNSHf/Gf+6jj/GSewvubeIJc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A/FnwQAAAN0AAAAPAAAAAAAAAAAAAAAA&#10;AKECAABkcnMvZG93bnJldi54bWxQSwUGAAAAAAQABAD5AAAAjwMAAAAA&#10;" strokeweight="1.25pt"/>
                          <v:line id="Line 174" o:spid="_x0000_s1102" style="position:absolute;visibility:visible" from="8194,11600" to="10593,1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9U/MMAAADdAAAADwAAAGRycy9kb3ducmV2LnhtbERP3WrCMBS+F/YO4Qx2Z9NuoxvVVIYo&#10;CMJwnQ9wbM7asuSkNNHWtzeDgXfn4/s9y9VkjbjQ4DvHCrIkBUFcO91xo+D4vZ2/g/ABWaNxTAqu&#10;5GFVPsyWWGg38hddqtCIGMK+QAVtCH0hpa9bsugT1xNH7scNFkOEQyP1gGMMt0Y+p2kuLXYcG1rs&#10;ad1S/VudrYLxUG2nz73T9ujWeWfy7PSyMUo9PU4fCxCBpnAX/7t3Os5PX9/g75t4gix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PVPzDAAAA3QAAAA8AAAAAAAAAAAAA&#10;AAAAoQIAAGRycy9kb3ducmV2LnhtbFBLBQYAAAAABAAEAPkAAACRAwAAAAA=&#10;" strokeweight="1.25pt"/>
                          <v:line id="Line 175" o:spid="_x0000_s1103" style="position:absolute;flip:y;visibility:visible" from="10584,10481" to="10584,1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U58sYAAADdAAAADwAAAGRycy9kb3ducmV2LnhtbESPQWvCQBCF70L/wzKF3nRTEWtTV2kF&#10;odD2UCvY4zQ7TYLZ2ZCdmvjvnUPB2wzvzXvfLNdDaMyJulRHdnA/ycAQF9HXXDrYf23HCzBJkD02&#10;kcnBmRKsVzejJeY+9vxJp52URkM45eigEmlza1NRUcA0iS2xar+xCyi6dqX1HfYaHho7zbK5DViz&#10;NlTY0qai4rj7Cw6SP/PPYfF+6F/230epHz5keHt07u52eH4CIzTI1fx//eoVP5sprn6jI9jV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1OfLGAAAA3QAAAA8AAAAAAAAA&#10;AAAAAAAAoQIAAGRycy9kb3ducmV2LnhtbFBLBQYAAAAABAAEAPkAAACUAwAAAAA=&#10;" strokeweight="1.25pt"/>
                          <v:shape id="Text Box 180" o:spid="_x0000_s1104" type="#_x0000_t202" style="position:absolute;left:5577;top:10421;width:342;height:3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jWQcIA&#10;AADd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lqMoL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SNZBwgAAAN0AAAAPAAAAAAAAAAAAAAAAAJgCAABkcnMvZG93&#10;bnJldi54bWxQSwUGAAAAAAQABAD1AAAAhwMAAAAA&#10;" filled="f" stroked="f">
                            <v:textbox>
                              <w:txbxContent>
                                <w:p w:rsidR="00F73382" w:rsidRPr="0091638F" w:rsidRDefault="00F73382" w:rsidP="00FB473F">
                                  <w:pPr>
                                    <w:rPr>
                                      <w:b/>
                                      <w:color w:val="FF0000"/>
                                      <w:sz w:val="24"/>
                                      <w:szCs w:val="24"/>
                                    </w:rPr>
                                  </w:pPr>
                                  <w:r w:rsidRPr="0091638F">
                                    <w:rPr>
                                      <w:b/>
                                      <w:color w:val="FF0000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181" o:spid="_x0000_s1105" type="#_x0000_t202" style="position:absolute;left:6717;top:10421;width:456;height:3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FONcMA&#10;AADd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fpSu4fhNPk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KFONcMAAADdAAAADwAAAAAAAAAAAAAAAACYAgAAZHJzL2Rv&#10;d25yZXYueG1sUEsFBgAAAAAEAAQA9QAAAIgDAAAAAA==&#10;" filled="f" stroked="f">
                            <v:textbox>
                              <w:txbxContent>
                                <w:p w:rsidR="00F73382" w:rsidRPr="0091638F" w:rsidRDefault="00F73382" w:rsidP="00FB473F">
                                  <w:pPr>
                                    <w:rPr>
                                      <w:b/>
                                      <w:color w:val="FF0000"/>
                                      <w:sz w:val="24"/>
                                      <w:szCs w:val="24"/>
                                    </w:rPr>
                                  </w:pPr>
                                  <w:r w:rsidRPr="0091638F">
                                    <w:rPr>
                                      <w:b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Text Box 183" o:spid="_x0000_s1106" type="#_x0000_t202" style="position:absolute;left:5577;top:12302;width:399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912cMA&#10;AADdAAAADwAAAGRycy9kb3ducmV2LnhtbERPTWvCQBC9C/0PyxS8md0WEzTNKqWl4KmitkJvQ3ZM&#10;QrOzIbs18d93BcHbPN7nFOvRtuJMvW8ca3hKFAji0pmGKw1fh4/ZAoQPyAZbx6ThQh7Wq4dJgblx&#10;A+/ovA+ViCHsc9RQh9DlUvqyJos+cR1x5E6utxgi7CtpehxiuG3ls1KZtNhwbKixo7eayt/9n9Xw&#10;/Xn6Oc7Vtnq3aTe4UUm2S6n19HF8fQERaAx38c29MXG+SjO4fhNPk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912cMAAADdAAAADwAAAAAAAAAAAAAAAACYAgAAZHJzL2Rv&#10;d25yZXYueG1sUEsFBgAAAAAEAAQA9QAAAIgDAAAAAA==&#10;" filled="f" stroked="f">
                            <v:textbox>
                              <w:txbxContent>
                                <w:p w:rsidR="00F73382" w:rsidRPr="0091638F" w:rsidRDefault="00F73382" w:rsidP="00FB473F">
                                  <w:pPr>
                                    <w:rPr>
                                      <w:b/>
                                      <w:color w:val="FF0000"/>
                                      <w:sz w:val="24"/>
                                      <w:szCs w:val="24"/>
                                    </w:rPr>
                                  </w:pPr>
                                  <w:r w:rsidRPr="0091638F">
                                    <w:rPr>
                                      <w:b/>
                                      <w:color w:val="FF0000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  <v:shape id="Text Box 184" o:spid="_x0000_s1107" type="#_x0000_t202" style="position:absolute;left:6774;top:12359;width:399;height:3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PQQsIA&#10;AADd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lqPIH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9BCwgAAAN0AAAAPAAAAAAAAAAAAAAAAAJgCAABkcnMvZG93&#10;bnJldi54bWxQSwUGAAAAAAQABAD1AAAAhwMAAAAA&#10;" filled="f" stroked="f">
                            <v:textbox>
                              <w:txbxContent>
                                <w:p w:rsidR="00F73382" w:rsidRPr="0091638F" w:rsidRDefault="00F73382" w:rsidP="00FB473F">
                                  <w:pPr>
                                    <w:rPr>
                                      <w:b/>
                                      <w:color w:val="FF0000"/>
                                      <w:sz w:val="24"/>
                                      <w:szCs w:val="24"/>
                                    </w:rPr>
                                  </w:pPr>
                                  <w:r w:rsidRPr="0091638F">
                                    <w:rPr>
                                      <w:b/>
                                      <w:color w:val="FF0000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xbxContent>
                            </v:textbox>
                          </v:shape>
                          <v:shape id="Text Box 190" o:spid="_x0000_s1108" type="#_x0000_t202" style="position:absolute;left:8997;top:11285;width:627;height:51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Qc/MIA&#10;AADd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lqOoL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JBz8wgAAAN0AAAAPAAAAAAAAAAAAAAAAAJgCAABkcnMvZG93&#10;bnJldi54bWxQSwUGAAAAAAQABAD1AAAAhwMAAAAA&#10;" filled="f" stroked="f">
                            <v:textbox>
                              <w:txbxContent>
                                <w:p w:rsidR="00F73382" w:rsidRPr="00D81234" w:rsidRDefault="00F73382" w:rsidP="00FB473F">
                                  <w:pPr>
                                    <w:rPr>
                                      <w:b/>
                                      <w:color w:val="C00000"/>
                                      <w:sz w:val="24"/>
                                      <w:szCs w:val="24"/>
                                      <w:vertAlign w:val="subscript"/>
                                    </w:rPr>
                                  </w:pPr>
                                  <w:r w:rsidRPr="00D81234">
                                    <w:rPr>
                                      <w:b/>
                                      <w:color w:val="C00000"/>
                                      <w:sz w:val="24"/>
                                      <w:szCs w:val="24"/>
                                    </w:rPr>
                                    <w:t>ζ</w:t>
                                  </w:r>
                                  <w:r w:rsidRPr="00D81234">
                                    <w:rPr>
                                      <w:b/>
                                      <w:color w:val="C00000"/>
                                      <w:sz w:val="24"/>
                                      <w:szCs w:val="24"/>
                                      <w:vertAlign w:val="subscript"/>
                                    </w:rPr>
                                    <w:t>α</w:t>
                                  </w:r>
                                </w:p>
                              </w:txbxContent>
                            </v:textbox>
                          </v:shape>
                          <v:shape id="Text Box 191" o:spid="_x0000_s1109" type="#_x0000_t202" style="position:absolute;left:4129;top:11541;width:456;height:51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2EiMMA&#10;AADd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v0jX8fxNP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s2EiMMAAADdAAAADwAAAAAAAAAAAAAAAACYAgAAZHJzL2Rv&#10;d25yZXYueG1sUEsFBgAAAAAEAAQA9QAAAIgDAAAAAA==&#10;" filled="f" stroked="f">
                            <v:textbox>
                              <w:txbxContent>
                                <w:p w:rsidR="00F73382" w:rsidRPr="00D81234" w:rsidRDefault="00F73382" w:rsidP="00FB473F">
                                  <w:pPr>
                                    <w:rPr>
                                      <w:b/>
                                      <w:color w:val="C00000"/>
                                      <w:sz w:val="24"/>
                                      <w:szCs w:val="24"/>
                                      <w:vertAlign w:val="subscript"/>
                                    </w:rPr>
                                  </w:pPr>
                                  <w:r w:rsidRPr="00D81234">
                                    <w:rPr>
                                      <w:b/>
                                      <w:color w:val="C00000"/>
                                      <w:sz w:val="24"/>
                                      <w:szCs w:val="24"/>
                                    </w:rPr>
                                    <w:t>ζ</w:t>
                                  </w:r>
                                  <w:r w:rsidRPr="00D81234">
                                    <w:rPr>
                                      <w:b/>
                                      <w:color w:val="C00000"/>
                                      <w:sz w:val="24"/>
                                      <w:szCs w:val="24"/>
                                      <w:vertAlign w:val="subscript"/>
                                    </w:rPr>
                                    <w:t>e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184" o:spid="_x0000_s1110" type="#_x0000_t202" style="position:absolute;left:46676;top:278;width:6597;height:35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8a/8IA&#10;AADd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eryRTu38QT5O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Hxr/wgAAAN0AAAAPAAAAAAAAAAAAAAAAAJgCAABkcnMvZG93&#10;bnJldi54bWxQSwUGAAAAAAQABAD1AAAAhwMAAAAA&#10;" filled="f" stroked="f">
                          <v:textbox>
                            <w:txbxContent>
                              <w:p w:rsidR="00F73382" w:rsidRPr="00CB6221" w:rsidRDefault="00F73382" w:rsidP="00FB473F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  <w:t>15</w:t>
                                </w: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CB6221"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Text Box 184" o:spid="_x0000_s1111" type="#_x0000_t202" style="position:absolute;left:5613;top:16697;width:2973;height:35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hotsUA&#10;AADdAAAADwAAAGRycy9kb3ducmV2LnhtbESPT2vCQBDF74V+h2UKvdVdSxUbXUUsgieLfyp4G7Jj&#10;EszOhuxq4rfvHAq9zfDevPeb2aL3tbpTG6vAFoYDA4o4D67iwsLxsH6bgIoJ2WEdmCw8KMJi/vw0&#10;w8yFjnd036dCSQjHDC2UKTWZ1jEvyWMchIZYtEtoPSZZ20K7FjsJ97V+N2asPVYsDSU2tCopv+5v&#10;3sLP9nI+fZjv4suPmi70RrP/1Na+vvTLKahEffo3/11vnOAPjfDLNzKCn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yGi2xQAAAN0AAAAPAAAAAAAAAAAAAAAAAJgCAABkcnMv&#10;ZG93bnJldi54bWxQSwUGAAAAAAQABAD1AAAAigMAAAAA&#10;" filled="f" stroked="f">
                      <v:textbox>
                        <w:txbxContent>
                          <w:p w:rsidR="00F73382" w:rsidRPr="0091638F" w:rsidRDefault="00F73382" w:rsidP="00FB473F">
                            <w:pPr>
                              <w:rPr>
                                <w:b/>
                                <w:color w:val="00B050"/>
                                <w:sz w:val="24"/>
                                <w:szCs w:val="24"/>
                              </w:rPr>
                            </w:pPr>
                            <w:r w:rsidRPr="0091638F">
                              <w:rPr>
                                <w:b/>
                                <w:color w:val="00B050"/>
                                <w:sz w:val="24"/>
                                <w:szCs w:val="24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shape id="Text Box 184" o:spid="_x0000_s1112" type="#_x0000_t202" style="position:absolute;left:24031;top:17459;width:2973;height:35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r2wcIA&#10;AADdAAAADwAAAGRycy9kb3ducmV2LnhtbERPS4vCMBC+L+x/CLPgbU18rGjXKKIInlx8grehGduy&#10;zaQ00dZ/b4SFvc3H95zpvLWluFPtC8cael0Fgjh1puBMw/Gw/hyD8AHZYOmYNDzIw3z2/jbFxLiG&#10;d3Tfh0zEEPYJashDqBIpfZqTRd91FXHkrq62GCKsM2lqbGK4LWVfqZG0WHBsyLGiZU7p7/5mNZy2&#10;18t5qH6ylf2qGtcqyXYite58tItvEIHa8C/+c29MnN9TA3h9E0+Q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GvbBwgAAAN0AAAAPAAAAAAAAAAAAAAAAAJgCAABkcnMvZG93&#10;bnJldi54bWxQSwUGAAAAAAQABAD1AAAAhwMAAAAA&#10;" filled="f" stroked="f">
                    <v:textbox>
                      <w:txbxContent>
                        <w:p w:rsidR="00F73382" w:rsidRPr="0091638F" w:rsidRDefault="00F73382" w:rsidP="00FB473F">
                          <w:pPr>
                            <w:rPr>
                              <w:b/>
                              <w:color w:val="00B050"/>
                              <w:sz w:val="24"/>
                              <w:szCs w:val="24"/>
                            </w:rPr>
                          </w:pPr>
                          <w:r w:rsidRPr="0091638F">
                            <w:rPr>
                              <w:b/>
                              <w:color w:val="00B050"/>
                              <w:sz w:val="24"/>
                              <w:szCs w:val="24"/>
                            </w:rPr>
                            <w:t>Μ</w:t>
                          </w:r>
                        </w:p>
                      </w:txbxContent>
                    </v:textbox>
                  </v:shape>
                </v:group>
                <v:shape id="Text Box 184" o:spid="_x0000_s1113" type="#_x0000_t202" style="position:absolute;top:24808;width:2971;height:35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H+a8UA&#10;AADdAAAADwAAAGRycy9kb3ducmV2LnhtbESPQWvCQBCF7wX/wzKCt7obsaVNXUWUgqdKtRW8Ddkx&#10;Cc3OhuzWxH/vHAq9zfDevPfNYjX4Rl2pi3VgC9nUgCIugqu5tPB1fH98ARUTssMmMFm4UYTVcvSw&#10;wNyFnj/pekilkhCOOVqoUmpzrWNRkcc4DS2xaJfQeUyydqV2HfYS7hs9M+ZZe6xZGipsaVNR8XP4&#10;9Ra+Py7n09zsy61/avswGM3+VVs7GQ/rN1CJhvRv/rveOcHPMuGXb2QEv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Ef5rxQAAAN0AAAAPAAAAAAAAAAAAAAAAAJgCAABkcnMv&#10;ZG93bnJldi54bWxQSwUGAAAAAAQABAD1AAAAigMAAAAA&#10;" filled="f" stroked="f">
                  <v:textbox>
                    <w:txbxContent>
                      <w:p w:rsidR="00F73382" w:rsidRPr="00D81234" w:rsidRDefault="00F73382" w:rsidP="00FB473F">
                        <w:pPr>
                          <w:rPr>
                            <w:b/>
                            <w:color w:val="0070C0"/>
                            <w:sz w:val="24"/>
                            <w:szCs w:val="24"/>
                          </w:rPr>
                        </w:pPr>
                        <w:r w:rsidRPr="00D81234">
                          <w:rPr>
                            <w:b/>
                            <w:color w:val="0070C0"/>
                            <w:sz w:val="24"/>
                            <w:szCs w:val="24"/>
                          </w:rPr>
                          <w:t>Ε</w:t>
                        </w:r>
                      </w:p>
                    </w:txbxContent>
                  </v:textbox>
                </v:shape>
              </v:group>
              <v:shape id="Text Box 184" o:spid="_x0000_s1114" type="#_x0000_t202" style="position:absolute;left:44137;top:1494;width:2972;height:35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/Fh8EA&#10;AADdAAAADwAAAGRycy9kb3ducmV2LnhtbERPS4vCMBC+C/6HMMLeNKnsilajyC6Cp118grehGdti&#10;MylNtPXfbxYWvM3H95zFqrOVeFDjS8cakpECQZw5U3Ku4XjYDKcgfEA2WDkmDU/ysFr2ewtMjWt5&#10;R499yEUMYZ+ihiKEOpXSZwVZ9CNXE0fu6hqLIcIml6bBNobbSo6VmkiLJceGAmv6LCi77e9Ww+n7&#10;ejm/q5/8y37UreuUZDuTWr8NuvUcRKAuvMT/7q2J85NkDH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PxYfBAAAA3QAAAA8AAAAAAAAAAAAAAAAAmAIAAGRycy9kb3du&#10;cmV2LnhtbFBLBQYAAAAABAAEAPUAAACGAwAAAAA=&#10;" filled="f" stroked="f">
                <v:textbox>
                  <w:txbxContent>
                    <w:p w:rsidR="00F73382" w:rsidRPr="00D81234" w:rsidRDefault="00F73382" w:rsidP="00FB473F">
                      <w:pPr>
                        <w:rPr>
                          <w:b/>
                          <w:color w:val="0070C0"/>
                          <w:sz w:val="24"/>
                          <w:szCs w:val="24"/>
                        </w:rPr>
                      </w:pPr>
                      <w:r w:rsidRPr="00D81234">
                        <w:rPr>
                          <w:b/>
                          <w:color w:val="0070C0"/>
                          <w:sz w:val="24"/>
                          <w:szCs w:val="24"/>
                        </w:rPr>
                        <w:t>Η</w:t>
                      </w:r>
                    </w:p>
                  </w:txbxContent>
                </v:textbox>
              </v:shape>
              <v:shape id="Text Box 181" o:spid="_x0000_s1115" type="#_x0000_t202" style="position:absolute;left:19079;top:9495;width:3397;height:280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EzX78A&#10;AADaAAAADwAAAGRycy9kb3ducmV2LnhtbERPS4vCMBC+L/gfwgje1sRFxa1GkRXBk+JjF/Y2NGNb&#10;bCalibb+eyMInoaP7zmzRWtLcaPaF441DPoKBHHqTMGZhtNx/TkB4QOywdIxabiTh8W88zHDxLiG&#10;93Q7hEzEEPYJashDqBIpfZqTRd93FXHkzq62GCKsM2lqbGK4LeWXUmNpseDYkGNFPzmll8PVavjd&#10;nv//hmqXreyoalyrJNtvqXWv2y6nIAK14S1+uTcmzofnK88r5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QTNfvwAAANoAAAAPAAAAAAAAAAAAAAAAAJgCAABkcnMvZG93bnJl&#10;di54bWxQSwUGAAAAAAQABAD1AAAAhAMAAAAA&#10;" filled="f" stroked="f">
                <v:textbox>
                  <w:txbxContent>
                    <w:p w:rsidR="00F73382" w:rsidRPr="0091638F" w:rsidRDefault="00F73382" w:rsidP="0091638F">
                      <w:pPr>
                        <w:rPr>
                          <w:b/>
                          <w:color w:val="7030A0"/>
                          <w:sz w:val="24"/>
                          <w:szCs w:val="24"/>
                        </w:rPr>
                      </w:pPr>
                      <w:r w:rsidRPr="0091638F">
                        <w:rPr>
                          <w:b/>
                          <w:color w:val="7030A0"/>
                          <w:sz w:val="24"/>
                          <w:szCs w:val="24"/>
                        </w:rPr>
                        <w:t>Α</w:t>
                      </w:r>
                    </w:p>
                  </w:txbxContent>
                </v:textbox>
              </v:shape>
              <v:shape id="Text Box 181" o:spid="_x0000_s1116" type="#_x0000_t202" style="position:absolute;left:18903;top:26464;width:3391;height:280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<v:textbox>
                  <w:txbxContent>
                    <w:p w:rsidR="00F73382" w:rsidRPr="0091638F" w:rsidRDefault="00F73382" w:rsidP="0091638F">
                      <w:pPr>
                        <w:rPr>
                          <w:b/>
                          <w:color w:val="7030A0"/>
                          <w:sz w:val="24"/>
                          <w:szCs w:val="24"/>
                        </w:rPr>
                      </w:pPr>
                      <w:r w:rsidRPr="0091638F">
                        <w:rPr>
                          <w:b/>
                          <w:color w:val="7030A0"/>
                          <w:sz w:val="24"/>
                          <w:szCs w:val="24"/>
                        </w:rPr>
                        <w:t>Β</w:t>
                      </w:r>
                    </w:p>
                  </w:txbxContent>
                </v:textbox>
              </v:shape>
              <v:line id="Line 136" o:spid="_x0000_s1117" style="position:absolute;visibility:visible" from="32179,17936" to="34300,1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<v:line id="Line 137" o:spid="_x0000_s1118" style="position:absolute;flip:x;visibility:visible" from="32267,18024" to="34388,19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2O78MAAADaAAAADwAAAGRycy9kb3ducmV2LnhtbESPS4vCMBSF94L/IVzBjWjqMMhYTWUQ&#10;BgbBhTqg7i7NtQ+bm9JEW//9RBBcHs7j4yxXnanEnRpXWFYwnUQgiFOrC84U/B1+xl8gnEfWWFkm&#10;BQ9ysEr6vSXG2ra8o/veZyKMsItRQe59HUvp0pwMuomtiYN3sY1BH2STSd1gG8ZNJT+iaCYNFhwI&#10;Oda0zim97m8mQMp1dt6WlB7nx3rTzqaj9nS6KTUcdN8LEJ46/w6/2r9awSc8r4QbIJ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6dju/DAAAA2gAAAA8AAAAAAAAAAAAA&#10;AAAAoQIAAGRycy9kb3ducmV2LnhtbFBLBQYAAAAABAAEAPkAAACRAwAAAAA=&#10;" strokeweight="1pt"/>
              <v:line id="Straight Connector 9" o:spid="_x0000_s1119" style="position:absolute;flip:x;visibility:visible" from="29718,18815" to="32242,18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sXMMAAAADaAAAADwAAAGRycy9kb3ducmV2LnhtbESPT4vCMBTE7wt+h/AEb2uqiNSuUXRB&#10;8Oo/8Pi2edt0bV66Taz12xtB8DjMzG+Y+bKzlWip8aVjBaNhAoI4d7rkQsHxsPlMQfiArLFyTAru&#10;5GG56H3MMdPuxjtq96EQEcI+QwUmhDqT0ueGLPqhq4mj9+saiyHKppC6wVuE20qOk2QqLZYcFwzW&#10;9G0ov+yvVsG/P+1+qD0aizrldFIe1ufkT6lBv1t9gQjUhXf41d5qBTN4Xok3QC4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qbFzDAAAAA2gAAAA8AAAAAAAAAAAAAAAAA&#10;oQIAAGRycy9kb3ducmV2LnhtbFBLBQYAAAAABAAEAPkAAACOAwAAAAA=&#10;" strokecolor="black [3213]" strokeweight="1.25pt">
                <v:stroke joinstyle="miter"/>
              </v:line>
              <v:shape id="Text Box 184" o:spid="_x0000_s1120" type="#_x0000_t202" style="position:absolute;left:31828;top:19958;width:2972;height:28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<v:textbox>
                  <w:txbxContent>
                    <w:p w:rsidR="00F73382" w:rsidRPr="0091638F" w:rsidRDefault="00F73382" w:rsidP="00F62F75">
                      <w:pPr>
                        <w:rPr>
                          <w:b/>
                          <w:color w:val="FF0000"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color w:val="FF0000"/>
                          <w:sz w:val="24"/>
                          <w:szCs w:val="24"/>
                        </w:rPr>
                        <w:t>5</w:t>
                      </w:r>
                    </w:p>
                  </w:txbxContent>
                </v:textbox>
              </v:shape>
            </v:group>
          </v:group>
        </w:pict>
      </w:r>
    </w:p>
    <w:p w:rsidR="00CD112E" w:rsidRPr="00CD112E" w:rsidRDefault="00CD112E" w:rsidP="0017627F">
      <w:pPr>
        <w:jc w:val="both"/>
        <w:rPr>
          <w:sz w:val="24"/>
          <w:szCs w:val="24"/>
        </w:rPr>
      </w:pPr>
    </w:p>
    <w:p w:rsidR="009408C9" w:rsidRPr="00CD112E" w:rsidRDefault="009408C9" w:rsidP="0017627F">
      <w:pPr>
        <w:jc w:val="both"/>
        <w:rPr>
          <w:sz w:val="24"/>
          <w:szCs w:val="24"/>
        </w:rPr>
      </w:pPr>
    </w:p>
    <w:p w:rsidR="009408C9" w:rsidRPr="00CD112E" w:rsidRDefault="009408C9" w:rsidP="0017627F">
      <w:pPr>
        <w:jc w:val="both"/>
        <w:rPr>
          <w:sz w:val="24"/>
          <w:szCs w:val="24"/>
        </w:rPr>
      </w:pPr>
    </w:p>
    <w:p w:rsidR="009408C9" w:rsidRPr="00CD112E" w:rsidRDefault="009408C9" w:rsidP="0017627F">
      <w:pPr>
        <w:jc w:val="both"/>
        <w:rPr>
          <w:sz w:val="24"/>
          <w:szCs w:val="24"/>
        </w:rPr>
      </w:pPr>
    </w:p>
    <w:p w:rsidR="009408C9" w:rsidRPr="00CD112E" w:rsidRDefault="009408C9" w:rsidP="0017627F">
      <w:pPr>
        <w:jc w:val="both"/>
        <w:rPr>
          <w:sz w:val="24"/>
          <w:szCs w:val="24"/>
        </w:rPr>
      </w:pPr>
    </w:p>
    <w:p w:rsidR="009408C9" w:rsidRPr="00CD112E" w:rsidRDefault="009408C9" w:rsidP="0017627F">
      <w:pPr>
        <w:jc w:val="both"/>
        <w:rPr>
          <w:sz w:val="24"/>
          <w:szCs w:val="24"/>
        </w:rPr>
      </w:pPr>
    </w:p>
    <w:p w:rsidR="009408C9" w:rsidRPr="00CD112E" w:rsidRDefault="009408C9" w:rsidP="0017627F">
      <w:pPr>
        <w:jc w:val="both"/>
        <w:rPr>
          <w:sz w:val="24"/>
          <w:szCs w:val="24"/>
        </w:rPr>
      </w:pPr>
    </w:p>
    <w:p w:rsidR="009408C9" w:rsidRPr="00CD112E" w:rsidRDefault="009408C9" w:rsidP="0017627F">
      <w:pPr>
        <w:jc w:val="both"/>
        <w:rPr>
          <w:sz w:val="24"/>
          <w:szCs w:val="24"/>
        </w:rPr>
      </w:pPr>
    </w:p>
    <w:p w:rsidR="009408C9" w:rsidRPr="00CD112E" w:rsidRDefault="009408C9" w:rsidP="0017627F">
      <w:pPr>
        <w:jc w:val="both"/>
        <w:rPr>
          <w:sz w:val="24"/>
          <w:szCs w:val="24"/>
        </w:rPr>
      </w:pPr>
    </w:p>
    <w:p w:rsidR="009408C9" w:rsidRPr="00CD112E" w:rsidRDefault="009408C9" w:rsidP="0017627F">
      <w:pPr>
        <w:jc w:val="both"/>
        <w:rPr>
          <w:sz w:val="24"/>
          <w:szCs w:val="24"/>
        </w:rPr>
      </w:pPr>
    </w:p>
    <w:p w:rsidR="009408C9" w:rsidRPr="00CD112E" w:rsidRDefault="009408C9" w:rsidP="0017627F">
      <w:pPr>
        <w:jc w:val="both"/>
        <w:rPr>
          <w:sz w:val="24"/>
          <w:szCs w:val="24"/>
        </w:rPr>
      </w:pPr>
    </w:p>
    <w:p w:rsidR="009408C9" w:rsidRPr="00CD112E" w:rsidRDefault="009408C9" w:rsidP="0017627F">
      <w:pPr>
        <w:jc w:val="both"/>
        <w:rPr>
          <w:sz w:val="24"/>
          <w:szCs w:val="24"/>
        </w:rPr>
      </w:pPr>
    </w:p>
    <w:p w:rsidR="009408C9" w:rsidRPr="00CD112E" w:rsidRDefault="009408C9" w:rsidP="0017627F">
      <w:pPr>
        <w:jc w:val="both"/>
        <w:rPr>
          <w:sz w:val="24"/>
          <w:szCs w:val="24"/>
        </w:rPr>
      </w:pPr>
    </w:p>
    <w:p w:rsidR="009408C9" w:rsidRPr="00CD112E" w:rsidRDefault="009408C9" w:rsidP="0017627F">
      <w:pPr>
        <w:jc w:val="both"/>
        <w:rPr>
          <w:sz w:val="24"/>
          <w:szCs w:val="24"/>
        </w:rPr>
      </w:pPr>
    </w:p>
    <w:p w:rsidR="009408C9" w:rsidRPr="00CD112E" w:rsidRDefault="009408C9" w:rsidP="0017627F">
      <w:pPr>
        <w:jc w:val="both"/>
        <w:rPr>
          <w:sz w:val="24"/>
          <w:szCs w:val="24"/>
        </w:rPr>
      </w:pPr>
    </w:p>
    <w:p w:rsidR="009408C9" w:rsidRPr="00CD112E" w:rsidRDefault="009408C9" w:rsidP="0017627F">
      <w:pPr>
        <w:jc w:val="both"/>
        <w:rPr>
          <w:sz w:val="24"/>
          <w:szCs w:val="24"/>
        </w:rPr>
      </w:pPr>
    </w:p>
    <w:p w:rsidR="009408C9" w:rsidRPr="00CD112E" w:rsidRDefault="009408C9" w:rsidP="0017627F">
      <w:pPr>
        <w:jc w:val="both"/>
        <w:rPr>
          <w:sz w:val="24"/>
          <w:szCs w:val="24"/>
        </w:rPr>
      </w:pPr>
    </w:p>
    <w:p w:rsidR="009408C9" w:rsidRPr="00CD112E" w:rsidRDefault="009408C9" w:rsidP="0017627F">
      <w:pPr>
        <w:jc w:val="both"/>
        <w:rPr>
          <w:sz w:val="24"/>
          <w:szCs w:val="24"/>
        </w:rPr>
      </w:pPr>
    </w:p>
    <w:p w:rsidR="00CD112E" w:rsidRDefault="00CD112E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9408C9" w:rsidRPr="00CD112E" w:rsidRDefault="009408C9" w:rsidP="0017627F">
      <w:pPr>
        <w:jc w:val="both"/>
        <w:rPr>
          <w:sz w:val="24"/>
          <w:szCs w:val="24"/>
        </w:rPr>
      </w:pPr>
    </w:p>
    <w:p w:rsidR="008659AB" w:rsidRPr="00784538" w:rsidRDefault="008659AB" w:rsidP="008659AB">
      <w:pPr>
        <w:jc w:val="center"/>
        <w:rPr>
          <w:b/>
          <w:i/>
          <w:color w:val="000000" w:themeColor="text1"/>
          <w:sz w:val="24"/>
          <w:szCs w:val="24"/>
        </w:rPr>
      </w:pPr>
      <w:r w:rsidRPr="00784538">
        <w:rPr>
          <w:b/>
          <w:i/>
          <w:color w:val="000000" w:themeColor="text1"/>
          <w:sz w:val="24"/>
          <w:szCs w:val="24"/>
        </w:rPr>
        <w:t>Πίνακας ΑΠΟΤΕΛΕΣΜΑΤΩΝ</w:t>
      </w:r>
      <w:r w:rsidR="00007E37">
        <w:rPr>
          <w:b/>
          <w:i/>
          <w:color w:val="000000" w:themeColor="text1"/>
          <w:sz w:val="24"/>
          <w:szCs w:val="24"/>
        </w:rPr>
        <w:t xml:space="preserve"> – </w:t>
      </w:r>
      <w:r w:rsidR="00007E37" w:rsidRPr="00007E37">
        <w:rPr>
          <w:b/>
          <w:i/>
          <w:color w:val="7030A0"/>
          <w:sz w:val="24"/>
          <w:szCs w:val="24"/>
        </w:rPr>
        <w:t>να συμπληρωθεί!</w:t>
      </w:r>
    </w:p>
    <w:tbl>
      <w:tblPr>
        <w:tblStyle w:val="a7"/>
        <w:tblW w:w="0" w:type="auto"/>
        <w:jc w:val="center"/>
        <w:tblLook w:val="04A0"/>
      </w:tblPr>
      <w:tblGrid>
        <w:gridCol w:w="2965"/>
        <w:gridCol w:w="2610"/>
        <w:gridCol w:w="2610"/>
      </w:tblGrid>
      <w:tr w:rsidR="008659AB" w:rsidRPr="00CD112E" w:rsidTr="00B22DB0">
        <w:trPr>
          <w:jc w:val="center"/>
        </w:trPr>
        <w:tc>
          <w:tcPr>
            <w:tcW w:w="2965" w:type="dxa"/>
          </w:tcPr>
          <w:p w:rsidR="008659AB" w:rsidRPr="00CD112E" w:rsidRDefault="008659AB" w:rsidP="008659AB">
            <w:pPr>
              <w:jc w:val="center"/>
              <w:rPr>
                <w:b/>
                <w:i/>
                <w:sz w:val="24"/>
                <w:szCs w:val="24"/>
              </w:rPr>
            </w:pPr>
            <w:r w:rsidRPr="00CD112E">
              <w:rPr>
                <w:b/>
                <w:i/>
                <w:color w:val="002060"/>
                <w:sz w:val="24"/>
                <w:szCs w:val="24"/>
              </w:rPr>
              <w:t>Μεταβλητή</w:t>
            </w:r>
          </w:p>
        </w:tc>
        <w:tc>
          <w:tcPr>
            <w:tcW w:w="2610" w:type="dxa"/>
          </w:tcPr>
          <w:p w:rsidR="008659AB" w:rsidRPr="00CD112E" w:rsidRDefault="008659AB" w:rsidP="008659AB">
            <w:pPr>
              <w:jc w:val="center"/>
              <w:rPr>
                <w:b/>
                <w:i/>
                <w:color w:val="FF0000"/>
                <w:sz w:val="24"/>
                <w:szCs w:val="24"/>
              </w:rPr>
            </w:pPr>
            <w:r w:rsidRPr="00CD112E">
              <w:rPr>
                <w:b/>
                <w:i/>
                <w:color w:val="FF0000"/>
                <w:sz w:val="24"/>
                <w:szCs w:val="24"/>
              </w:rPr>
              <w:t>Τιμή</w:t>
            </w:r>
          </w:p>
        </w:tc>
        <w:tc>
          <w:tcPr>
            <w:tcW w:w="2610" w:type="dxa"/>
          </w:tcPr>
          <w:p w:rsidR="008659AB" w:rsidRPr="00CD112E" w:rsidRDefault="008659AB" w:rsidP="008659AB">
            <w:pPr>
              <w:jc w:val="center"/>
              <w:rPr>
                <w:b/>
                <w:i/>
                <w:color w:val="FF0000"/>
                <w:sz w:val="24"/>
                <w:szCs w:val="24"/>
              </w:rPr>
            </w:pPr>
            <w:r w:rsidRPr="00CD112E">
              <w:rPr>
                <w:b/>
                <w:i/>
                <w:color w:val="FF0000"/>
                <w:sz w:val="24"/>
                <w:szCs w:val="24"/>
              </w:rPr>
              <w:t>Μονάδες μέτρησης</w:t>
            </w:r>
          </w:p>
        </w:tc>
      </w:tr>
      <w:tr w:rsidR="00E5678F" w:rsidRPr="00CD112E" w:rsidTr="00B22DB0">
        <w:trPr>
          <w:jc w:val="center"/>
        </w:trPr>
        <w:tc>
          <w:tcPr>
            <w:tcW w:w="8185" w:type="dxa"/>
            <w:gridSpan w:val="3"/>
          </w:tcPr>
          <w:p w:rsidR="00E5678F" w:rsidRPr="00CD112E" w:rsidRDefault="00E5678F" w:rsidP="00E5678F">
            <w:pPr>
              <w:jc w:val="center"/>
              <w:rPr>
                <w:b/>
                <w:sz w:val="24"/>
                <w:szCs w:val="24"/>
              </w:rPr>
            </w:pPr>
            <w:r w:rsidRPr="00CD112E">
              <w:rPr>
                <w:b/>
                <w:sz w:val="24"/>
                <w:szCs w:val="24"/>
              </w:rPr>
              <w:t>Ερώτημα Α.</w:t>
            </w:r>
          </w:p>
        </w:tc>
      </w:tr>
      <w:tr w:rsidR="008659AB" w:rsidRPr="00CD112E" w:rsidTr="00B22DB0">
        <w:trPr>
          <w:jc w:val="center"/>
        </w:trPr>
        <w:tc>
          <w:tcPr>
            <w:tcW w:w="2965" w:type="dxa"/>
          </w:tcPr>
          <w:p w:rsidR="008659AB" w:rsidRPr="00CD112E" w:rsidRDefault="00CA0FD1" w:rsidP="00E5678F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8659AB" w:rsidRPr="00CD112E" w:rsidRDefault="00F733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10</w:t>
            </w:r>
          </w:p>
        </w:tc>
        <w:tc>
          <w:tcPr>
            <w:tcW w:w="2610" w:type="dxa"/>
          </w:tcPr>
          <w:p w:rsidR="008659AB" w:rsidRPr="00F73382" w:rsidRDefault="00F73382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M^3/h</w:t>
            </w:r>
          </w:p>
        </w:tc>
      </w:tr>
      <w:tr w:rsidR="008659AB" w:rsidRPr="00CD112E" w:rsidTr="00B22DB0">
        <w:trPr>
          <w:jc w:val="center"/>
        </w:trPr>
        <w:tc>
          <w:tcPr>
            <w:tcW w:w="2965" w:type="dxa"/>
          </w:tcPr>
          <w:p w:rsidR="008659AB" w:rsidRPr="00CD112E" w:rsidRDefault="00CA0FD1" w:rsidP="00E5678F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8659AB" w:rsidRPr="00F73382" w:rsidRDefault="00F73382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5</w:t>
            </w:r>
          </w:p>
        </w:tc>
        <w:tc>
          <w:tcPr>
            <w:tcW w:w="2610" w:type="dxa"/>
          </w:tcPr>
          <w:p w:rsidR="008659AB" w:rsidRPr="00F73382" w:rsidRDefault="00F73382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m</w:t>
            </w:r>
            <w:r>
              <w:rPr>
                <w:sz w:val="24"/>
                <w:szCs w:val="24"/>
              </w:rPr>
              <w:t>ΣΥ</w:t>
            </w:r>
          </w:p>
        </w:tc>
      </w:tr>
      <w:tr w:rsidR="008659AB" w:rsidRPr="00CD112E" w:rsidTr="00B22DB0">
        <w:trPr>
          <w:jc w:val="center"/>
        </w:trPr>
        <w:tc>
          <w:tcPr>
            <w:tcW w:w="2965" w:type="dxa"/>
          </w:tcPr>
          <w:p w:rsidR="008659AB" w:rsidRPr="00CD112E" w:rsidRDefault="00CA0FD1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8659AB" w:rsidRPr="00F73382" w:rsidRDefault="00F73382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4</w:t>
            </w:r>
          </w:p>
        </w:tc>
        <w:tc>
          <w:tcPr>
            <w:tcW w:w="2610" w:type="dxa"/>
          </w:tcPr>
          <w:p w:rsidR="008659AB" w:rsidRPr="00F73382" w:rsidRDefault="00F73382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%</w:t>
            </w:r>
          </w:p>
        </w:tc>
      </w:tr>
      <w:tr w:rsidR="008659AB" w:rsidRPr="00CD112E" w:rsidTr="00B22DB0">
        <w:trPr>
          <w:jc w:val="center"/>
        </w:trPr>
        <w:tc>
          <w:tcPr>
            <w:tcW w:w="2965" w:type="dxa"/>
          </w:tcPr>
          <w:p w:rsidR="008659AB" w:rsidRPr="00CD112E" w:rsidRDefault="00CA0FD1" w:rsidP="00E5678F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8659AB" w:rsidRPr="00F73382" w:rsidRDefault="00F73382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6.001</w:t>
            </w:r>
          </w:p>
        </w:tc>
        <w:tc>
          <w:tcPr>
            <w:tcW w:w="2610" w:type="dxa"/>
          </w:tcPr>
          <w:p w:rsidR="008659AB" w:rsidRPr="00F73382" w:rsidRDefault="00F73382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KW</w:t>
            </w:r>
          </w:p>
        </w:tc>
      </w:tr>
      <w:tr w:rsidR="00E5678F" w:rsidRPr="00CD112E" w:rsidTr="00B22DB0">
        <w:trPr>
          <w:jc w:val="center"/>
        </w:trPr>
        <w:tc>
          <w:tcPr>
            <w:tcW w:w="2965" w:type="dxa"/>
          </w:tcPr>
          <w:p w:rsidR="00E5678F" w:rsidRPr="00CD112E" w:rsidRDefault="00CA0FD1" w:rsidP="00E5678F">
            <w:pPr>
              <w:rPr>
                <w:i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E5678F" w:rsidRPr="00F73382" w:rsidRDefault="00F73382" w:rsidP="00E5678F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10</w:t>
            </w:r>
          </w:p>
        </w:tc>
        <w:tc>
          <w:tcPr>
            <w:tcW w:w="2610" w:type="dxa"/>
          </w:tcPr>
          <w:p w:rsidR="00E5678F" w:rsidRPr="00F73382" w:rsidRDefault="00F73382" w:rsidP="00E5678F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M^3/h</w:t>
            </w:r>
          </w:p>
        </w:tc>
      </w:tr>
      <w:tr w:rsidR="00E5678F" w:rsidRPr="00CD112E" w:rsidTr="00B22DB0">
        <w:trPr>
          <w:jc w:val="center"/>
        </w:trPr>
        <w:tc>
          <w:tcPr>
            <w:tcW w:w="2965" w:type="dxa"/>
          </w:tcPr>
          <w:p w:rsidR="00E5678F" w:rsidRPr="00CD112E" w:rsidRDefault="00CA0FD1" w:rsidP="00E5678F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E5678F" w:rsidRPr="00F73382" w:rsidRDefault="00F73382" w:rsidP="00E5678F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5</w:t>
            </w:r>
          </w:p>
        </w:tc>
        <w:tc>
          <w:tcPr>
            <w:tcW w:w="2610" w:type="dxa"/>
          </w:tcPr>
          <w:p w:rsidR="00E5678F" w:rsidRPr="00F73382" w:rsidRDefault="00F73382" w:rsidP="00E5678F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m</w:t>
            </w:r>
            <w:r>
              <w:rPr>
                <w:sz w:val="24"/>
                <w:szCs w:val="24"/>
              </w:rPr>
              <w:t>ΣΥ</w:t>
            </w:r>
          </w:p>
        </w:tc>
      </w:tr>
      <w:tr w:rsidR="00E5678F" w:rsidRPr="00CD112E" w:rsidTr="00B22DB0">
        <w:trPr>
          <w:jc w:val="center"/>
        </w:trPr>
        <w:tc>
          <w:tcPr>
            <w:tcW w:w="2965" w:type="dxa"/>
          </w:tcPr>
          <w:p w:rsidR="00E5678F" w:rsidRPr="00CD112E" w:rsidRDefault="00CA0FD1" w:rsidP="00E5678F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E5678F" w:rsidRPr="00F73382" w:rsidRDefault="00F73382" w:rsidP="00E5678F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4</w:t>
            </w:r>
          </w:p>
        </w:tc>
        <w:tc>
          <w:tcPr>
            <w:tcW w:w="2610" w:type="dxa"/>
          </w:tcPr>
          <w:p w:rsidR="00E5678F" w:rsidRPr="00F73382" w:rsidRDefault="00F73382" w:rsidP="00E5678F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%</w:t>
            </w:r>
          </w:p>
        </w:tc>
      </w:tr>
      <w:tr w:rsidR="00E5678F" w:rsidRPr="00CD112E" w:rsidTr="00B22DB0">
        <w:trPr>
          <w:jc w:val="center"/>
        </w:trPr>
        <w:tc>
          <w:tcPr>
            <w:tcW w:w="2965" w:type="dxa"/>
          </w:tcPr>
          <w:p w:rsidR="00E5678F" w:rsidRPr="00CD112E" w:rsidRDefault="00CA0FD1" w:rsidP="00E5678F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E5678F" w:rsidRPr="00F73382" w:rsidRDefault="00F73382" w:rsidP="00E5678F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0.076</w:t>
            </w:r>
          </w:p>
        </w:tc>
        <w:tc>
          <w:tcPr>
            <w:tcW w:w="2610" w:type="dxa"/>
          </w:tcPr>
          <w:p w:rsidR="00E5678F" w:rsidRPr="00F73382" w:rsidRDefault="00F73382" w:rsidP="00E5678F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KW</w:t>
            </w:r>
          </w:p>
        </w:tc>
      </w:tr>
      <w:tr w:rsidR="00E5678F" w:rsidRPr="00CD112E" w:rsidTr="00B22DB0">
        <w:trPr>
          <w:jc w:val="center"/>
        </w:trPr>
        <w:tc>
          <w:tcPr>
            <w:tcW w:w="2965" w:type="dxa"/>
          </w:tcPr>
          <w:p w:rsidR="00E5678F" w:rsidRPr="00CD112E" w:rsidRDefault="00CA0FD1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ολ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E5678F" w:rsidRPr="00F73382" w:rsidRDefault="00F73382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20</w:t>
            </w:r>
          </w:p>
        </w:tc>
        <w:tc>
          <w:tcPr>
            <w:tcW w:w="2610" w:type="dxa"/>
          </w:tcPr>
          <w:p w:rsidR="00E5678F" w:rsidRPr="00F73382" w:rsidRDefault="00F73382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M^3/h</w:t>
            </w:r>
          </w:p>
        </w:tc>
      </w:tr>
      <w:tr w:rsidR="00E5678F" w:rsidRPr="00CD112E" w:rsidTr="00B22DB0">
        <w:trPr>
          <w:jc w:val="center"/>
        </w:trPr>
        <w:tc>
          <w:tcPr>
            <w:tcW w:w="2965" w:type="dxa"/>
          </w:tcPr>
          <w:p w:rsidR="00E5678F" w:rsidRPr="00CD112E" w:rsidRDefault="00CA0FD1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ολ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E5678F" w:rsidRPr="00CD112E" w:rsidRDefault="00E5678F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E5678F" w:rsidRPr="00F73382" w:rsidRDefault="00F73382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6.077 KW</w:t>
            </w:r>
          </w:p>
        </w:tc>
      </w:tr>
      <w:tr w:rsidR="002C15C1" w:rsidRPr="00CD112E" w:rsidTr="00B22DB0">
        <w:trPr>
          <w:jc w:val="center"/>
        </w:trPr>
        <w:tc>
          <w:tcPr>
            <w:tcW w:w="8185" w:type="dxa"/>
            <w:gridSpan w:val="3"/>
          </w:tcPr>
          <w:p w:rsidR="002C15C1" w:rsidRPr="00CD112E" w:rsidRDefault="002C15C1" w:rsidP="002C15C1">
            <w:pPr>
              <w:jc w:val="center"/>
              <w:rPr>
                <w:sz w:val="24"/>
                <w:szCs w:val="24"/>
              </w:rPr>
            </w:pPr>
            <w:r w:rsidRPr="00CD112E">
              <w:rPr>
                <w:b/>
                <w:sz w:val="24"/>
                <w:szCs w:val="24"/>
              </w:rPr>
              <w:t>Ερώτημα Β.</w:t>
            </w:r>
          </w:p>
        </w:tc>
      </w:tr>
      <w:tr w:rsidR="0020579E" w:rsidRPr="00CD112E" w:rsidTr="00B22DB0">
        <w:trPr>
          <w:jc w:val="center"/>
        </w:trPr>
        <w:tc>
          <w:tcPr>
            <w:tcW w:w="2965" w:type="dxa"/>
          </w:tcPr>
          <w:p w:rsidR="0020579E" w:rsidRPr="00CD112E" w:rsidRDefault="00CA0FD1" w:rsidP="004B1F1C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20579E" w:rsidRPr="00F73382" w:rsidRDefault="00F73382" w:rsidP="004B1F1C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90</w:t>
            </w:r>
          </w:p>
        </w:tc>
        <w:tc>
          <w:tcPr>
            <w:tcW w:w="2610" w:type="dxa"/>
          </w:tcPr>
          <w:p w:rsidR="0020579E" w:rsidRPr="00F73382" w:rsidRDefault="00F73382" w:rsidP="004B1F1C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M^3/H</w:t>
            </w:r>
          </w:p>
        </w:tc>
      </w:tr>
      <w:tr w:rsidR="0020579E" w:rsidRPr="00CD112E" w:rsidTr="00B22DB0">
        <w:trPr>
          <w:jc w:val="center"/>
        </w:trPr>
        <w:tc>
          <w:tcPr>
            <w:tcW w:w="2965" w:type="dxa"/>
          </w:tcPr>
          <w:p w:rsidR="0020579E" w:rsidRPr="00CD112E" w:rsidRDefault="00CA0FD1" w:rsidP="004B1F1C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20579E" w:rsidRPr="00F73382" w:rsidRDefault="00F73382" w:rsidP="004B1F1C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9.5</w:t>
            </w:r>
          </w:p>
        </w:tc>
        <w:tc>
          <w:tcPr>
            <w:tcW w:w="2610" w:type="dxa"/>
          </w:tcPr>
          <w:p w:rsidR="0020579E" w:rsidRPr="00F73382" w:rsidRDefault="00F73382" w:rsidP="004B1F1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m</w:t>
            </w:r>
            <w:r>
              <w:rPr>
                <w:sz w:val="24"/>
                <w:szCs w:val="24"/>
              </w:rPr>
              <w:t>ΣΥ</w:t>
            </w:r>
          </w:p>
        </w:tc>
      </w:tr>
      <w:tr w:rsidR="0020579E" w:rsidRPr="00CD112E" w:rsidTr="00B22DB0">
        <w:trPr>
          <w:jc w:val="center"/>
        </w:trPr>
        <w:tc>
          <w:tcPr>
            <w:tcW w:w="2965" w:type="dxa"/>
          </w:tcPr>
          <w:p w:rsidR="0020579E" w:rsidRPr="00CD112E" w:rsidRDefault="00CA0FD1" w:rsidP="004B1F1C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20579E" w:rsidRPr="00F73382" w:rsidRDefault="00F73382" w:rsidP="004B1F1C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7</w:t>
            </w:r>
          </w:p>
        </w:tc>
        <w:tc>
          <w:tcPr>
            <w:tcW w:w="2610" w:type="dxa"/>
          </w:tcPr>
          <w:p w:rsidR="0020579E" w:rsidRPr="00F73382" w:rsidRDefault="00F73382" w:rsidP="004B1F1C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%</w:t>
            </w:r>
          </w:p>
        </w:tc>
      </w:tr>
      <w:tr w:rsidR="0020579E" w:rsidRPr="00CD112E" w:rsidTr="00B22DB0">
        <w:trPr>
          <w:jc w:val="center"/>
        </w:trPr>
        <w:tc>
          <w:tcPr>
            <w:tcW w:w="2965" w:type="dxa"/>
          </w:tcPr>
          <w:p w:rsidR="0020579E" w:rsidRPr="00CD112E" w:rsidRDefault="00CA0FD1" w:rsidP="004B1F1C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20579E" w:rsidRPr="00F73382" w:rsidRDefault="00F73382" w:rsidP="004B1F1C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5.398</w:t>
            </w:r>
          </w:p>
        </w:tc>
        <w:tc>
          <w:tcPr>
            <w:tcW w:w="2610" w:type="dxa"/>
          </w:tcPr>
          <w:p w:rsidR="0020579E" w:rsidRPr="00F73382" w:rsidRDefault="00F73382" w:rsidP="004B1F1C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KW</w:t>
            </w:r>
          </w:p>
        </w:tc>
      </w:tr>
      <w:tr w:rsidR="0020579E" w:rsidRPr="00CD112E" w:rsidTr="00B22DB0">
        <w:trPr>
          <w:jc w:val="center"/>
        </w:trPr>
        <w:tc>
          <w:tcPr>
            <w:tcW w:w="8185" w:type="dxa"/>
            <w:gridSpan w:val="3"/>
          </w:tcPr>
          <w:p w:rsidR="0020579E" w:rsidRPr="00CD112E" w:rsidRDefault="00335852" w:rsidP="0070290F">
            <w:pPr>
              <w:jc w:val="center"/>
              <w:rPr>
                <w:sz w:val="24"/>
                <w:szCs w:val="24"/>
              </w:rPr>
            </w:pPr>
            <w:r w:rsidRPr="00CD112E">
              <w:rPr>
                <w:b/>
                <w:sz w:val="24"/>
                <w:szCs w:val="24"/>
              </w:rPr>
              <w:t xml:space="preserve">Ερώτημα </w:t>
            </w:r>
            <w:r w:rsidR="0070290F" w:rsidRPr="00CD112E">
              <w:rPr>
                <w:b/>
                <w:sz w:val="24"/>
                <w:szCs w:val="24"/>
              </w:rPr>
              <w:t>Δ</w:t>
            </w:r>
            <w:r w:rsidRPr="00CD112E">
              <w:rPr>
                <w:b/>
                <w:sz w:val="24"/>
                <w:szCs w:val="24"/>
              </w:rPr>
              <w:t>.</w:t>
            </w:r>
          </w:p>
        </w:tc>
      </w:tr>
      <w:tr w:rsidR="0070290F" w:rsidRPr="00CD112E" w:rsidTr="009408C9">
        <w:trPr>
          <w:jc w:val="center"/>
        </w:trPr>
        <w:tc>
          <w:tcPr>
            <w:tcW w:w="2965" w:type="dxa"/>
          </w:tcPr>
          <w:p w:rsidR="0070290F" w:rsidRPr="00CD112E" w:rsidRDefault="00CA0FD1" w:rsidP="009408C9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0290F" w:rsidRPr="00AC42D2" w:rsidRDefault="00AC42D2" w:rsidP="009408C9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80</w:t>
            </w:r>
          </w:p>
        </w:tc>
        <w:tc>
          <w:tcPr>
            <w:tcW w:w="2610" w:type="dxa"/>
          </w:tcPr>
          <w:p w:rsidR="0070290F" w:rsidRPr="00AC42D2" w:rsidRDefault="00AC42D2" w:rsidP="009408C9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M^3/h</w:t>
            </w:r>
          </w:p>
        </w:tc>
      </w:tr>
      <w:tr w:rsidR="0070290F" w:rsidRPr="00CD112E" w:rsidTr="009408C9">
        <w:trPr>
          <w:jc w:val="center"/>
        </w:trPr>
        <w:tc>
          <w:tcPr>
            <w:tcW w:w="2965" w:type="dxa"/>
          </w:tcPr>
          <w:p w:rsidR="0070290F" w:rsidRPr="00CD112E" w:rsidRDefault="00CA0FD1" w:rsidP="009408C9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0290F" w:rsidRPr="00AC42D2" w:rsidRDefault="00AC42D2" w:rsidP="009408C9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7</w:t>
            </w:r>
          </w:p>
        </w:tc>
        <w:tc>
          <w:tcPr>
            <w:tcW w:w="2610" w:type="dxa"/>
          </w:tcPr>
          <w:p w:rsidR="0070290F" w:rsidRPr="00AC42D2" w:rsidRDefault="00AC42D2" w:rsidP="009408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m</w:t>
            </w:r>
            <w:r>
              <w:rPr>
                <w:sz w:val="24"/>
                <w:szCs w:val="24"/>
              </w:rPr>
              <w:t>ΣΥ</w:t>
            </w:r>
          </w:p>
        </w:tc>
      </w:tr>
      <w:tr w:rsidR="0070290F" w:rsidRPr="00CD112E" w:rsidTr="009408C9">
        <w:trPr>
          <w:jc w:val="center"/>
        </w:trPr>
        <w:tc>
          <w:tcPr>
            <w:tcW w:w="2965" w:type="dxa"/>
          </w:tcPr>
          <w:p w:rsidR="0070290F" w:rsidRPr="00CD112E" w:rsidRDefault="00CA0FD1" w:rsidP="009408C9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0290F" w:rsidRPr="00AC42D2" w:rsidRDefault="00AC42D2" w:rsidP="009408C9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9</w:t>
            </w:r>
          </w:p>
        </w:tc>
        <w:tc>
          <w:tcPr>
            <w:tcW w:w="2610" w:type="dxa"/>
          </w:tcPr>
          <w:p w:rsidR="0070290F" w:rsidRPr="00AC42D2" w:rsidRDefault="00AC42D2" w:rsidP="009408C9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%</w:t>
            </w:r>
          </w:p>
        </w:tc>
      </w:tr>
      <w:tr w:rsidR="0070290F" w:rsidRPr="00CD112E" w:rsidTr="009408C9">
        <w:trPr>
          <w:jc w:val="center"/>
        </w:trPr>
        <w:tc>
          <w:tcPr>
            <w:tcW w:w="2965" w:type="dxa"/>
          </w:tcPr>
          <w:p w:rsidR="0070290F" w:rsidRPr="00CD112E" w:rsidRDefault="00CA0FD1" w:rsidP="009408C9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0290F" w:rsidRPr="00AC42D2" w:rsidRDefault="00AC42D2" w:rsidP="009408C9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13.97</w:t>
            </w:r>
          </w:p>
        </w:tc>
        <w:tc>
          <w:tcPr>
            <w:tcW w:w="2610" w:type="dxa"/>
          </w:tcPr>
          <w:p w:rsidR="0070290F" w:rsidRPr="00AC42D2" w:rsidRDefault="00AC42D2" w:rsidP="009408C9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KW</w:t>
            </w:r>
          </w:p>
        </w:tc>
      </w:tr>
      <w:tr w:rsidR="0070290F" w:rsidRPr="00CD112E" w:rsidTr="009408C9">
        <w:trPr>
          <w:jc w:val="center"/>
        </w:trPr>
        <w:tc>
          <w:tcPr>
            <w:tcW w:w="2965" w:type="dxa"/>
          </w:tcPr>
          <w:p w:rsidR="0070290F" w:rsidRPr="00CD112E" w:rsidRDefault="00CA0FD1" w:rsidP="009408C9">
            <w:pPr>
              <w:rPr>
                <w:i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0290F" w:rsidRPr="00AC42D2" w:rsidRDefault="00AC42D2" w:rsidP="009408C9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10</w:t>
            </w:r>
          </w:p>
        </w:tc>
        <w:tc>
          <w:tcPr>
            <w:tcW w:w="2610" w:type="dxa"/>
          </w:tcPr>
          <w:p w:rsidR="0070290F" w:rsidRPr="00AC42D2" w:rsidRDefault="00AC42D2" w:rsidP="009408C9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M^3/H</w:t>
            </w:r>
          </w:p>
        </w:tc>
        <w:bookmarkStart w:id="0" w:name="_GoBack"/>
        <w:bookmarkEnd w:id="0"/>
      </w:tr>
      <w:tr w:rsidR="0070290F" w:rsidRPr="00CD112E" w:rsidTr="009408C9">
        <w:trPr>
          <w:jc w:val="center"/>
        </w:trPr>
        <w:tc>
          <w:tcPr>
            <w:tcW w:w="2965" w:type="dxa"/>
          </w:tcPr>
          <w:p w:rsidR="0070290F" w:rsidRPr="00CD112E" w:rsidRDefault="00CA0FD1" w:rsidP="009408C9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0290F" w:rsidRPr="00AC42D2" w:rsidRDefault="00AC42D2" w:rsidP="009408C9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2610" w:type="dxa"/>
          </w:tcPr>
          <w:p w:rsidR="0070290F" w:rsidRPr="00AC42D2" w:rsidRDefault="00AC42D2" w:rsidP="009408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m</w:t>
            </w:r>
            <w:r>
              <w:rPr>
                <w:sz w:val="24"/>
                <w:szCs w:val="24"/>
              </w:rPr>
              <w:t>ΣΥ</w:t>
            </w:r>
          </w:p>
        </w:tc>
      </w:tr>
      <w:tr w:rsidR="0070290F" w:rsidRPr="00CD112E" w:rsidTr="009408C9">
        <w:trPr>
          <w:jc w:val="center"/>
        </w:trPr>
        <w:tc>
          <w:tcPr>
            <w:tcW w:w="2965" w:type="dxa"/>
          </w:tcPr>
          <w:p w:rsidR="0070290F" w:rsidRPr="00CD112E" w:rsidRDefault="00CA0FD1" w:rsidP="009408C9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0290F" w:rsidRPr="00CD112E" w:rsidRDefault="00AC42D2" w:rsidP="009408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</w:t>
            </w:r>
          </w:p>
        </w:tc>
        <w:tc>
          <w:tcPr>
            <w:tcW w:w="2610" w:type="dxa"/>
          </w:tcPr>
          <w:p w:rsidR="0070290F" w:rsidRPr="00CD112E" w:rsidRDefault="00AC42D2" w:rsidP="009408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%</w:t>
            </w:r>
          </w:p>
        </w:tc>
      </w:tr>
      <w:tr w:rsidR="0070290F" w:rsidRPr="00CD112E" w:rsidTr="009408C9">
        <w:trPr>
          <w:jc w:val="center"/>
        </w:trPr>
        <w:tc>
          <w:tcPr>
            <w:tcW w:w="2965" w:type="dxa"/>
          </w:tcPr>
          <w:p w:rsidR="0070290F" w:rsidRPr="00CD112E" w:rsidRDefault="00CA0FD1" w:rsidP="009408C9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0290F" w:rsidRPr="00CD112E" w:rsidRDefault="00AC42D2" w:rsidP="009408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3,144</w:t>
            </w:r>
          </w:p>
        </w:tc>
        <w:tc>
          <w:tcPr>
            <w:tcW w:w="2610" w:type="dxa"/>
          </w:tcPr>
          <w:p w:rsidR="0070290F" w:rsidRPr="00AC42D2" w:rsidRDefault="00AC42D2" w:rsidP="009408C9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Κ</w:t>
            </w:r>
            <w:r>
              <w:rPr>
                <w:sz w:val="24"/>
                <w:szCs w:val="24"/>
                <w:lang w:val="en-US"/>
              </w:rPr>
              <w:t>W</w:t>
            </w:r>
          </w:p>
        </w:tc>
      </w:tr>
      <w:tr w:rsidR="0070290F" w:rsidRPr="00CD112E" w:rsidTr="009408C9">
        <w:trPr>
          <w:jc w:val="center"/>
        </w:trPr>
        <w:tc>
          <w:tcPr>
            <w:tcW w:w="2965" w:type="dxa"/>
          </w:tcPr>
          <w:p w:rsidR="0070290F" w:rsidRPr="00CD112E" w:rsidRDefault="00CA0FD1" w:rsidP="009408C9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ολ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0290F" w:rsidRPr="00CD112E" w:rsidRDefault="00AC42D2" w:rsidP="009408C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90</w:t>
            </w:r>
          </w:p>
        </w:tc>
        <w:tc>
          <w:tcPr>
            <w:tcW w:w="2610" w:type="dxa"/>
          </w:tcPr>
          <w:p w:rsidR="0070290F" w:rsidRPr="00AC42D2" w:rsidRDefault="00AC42D2" w:rsidP="009408C9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M^3/H</w:t>
            </w:r>
          </w:p>
        </w:tc>
      </w:tr>
      <w:tr w:rsidR="0070290F" w:rsidRPr="00CD112E" w:rsidTr="009408C9">
        <w:trPr>
          <w:jc w:val="center"/>
        </w:trPr>
        <w:tc>
          <w:tcPr>
            <w:tcW w:w="2965" w:type="dxa"/>
          </w:tcPr>
          <w:p w:rsidR="0070290F" w:rsidRPr="00CD112E" w:rsidRDefault="00CA0FD1" w:rsidP="009408C9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ολ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0290F" w:rsidRPr="00AC42D2" w:rsidRDefault="00AC42D2" w:rsidP="009408C9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87.114</w:t>
            </w:r>
          </w:p>
        </w:tc>
        <w:tc>
          <w:tcPr>
            <w:tcW w:w="2610" w:type="dxa"/>
          </w:tcPr>
          <w:p w:rsidR="0070290F" w:rsidRPr="00AC42D2" w:rsidRDefault="00AC42D2" w:rsidP="009408C9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KW</w:t>
            </w:r>
          </w:p>
        </w:tc>
      </w:tr>
      <w:tr w:rsidR="00696C0A" w:rsidRPr="00CD112E" w:rsidTr="00B22DB0">
        <w:trPr>
          <w:jc w:val="center"/>
        </w:trPr>
        <w:tc>
          <w:tcPr>
            <w:tcW w:w="8185" w:type="dxa"/>
            <w:gridSpan w:val="3"/>
          </w:tcPr>
          <w:p w:rsidR="00696C0A" w:rsidRPr="00CD112E" w:rsidRDefault="00696C0A" w:rsidP="00696C0A">
            <w:pPr>
              <w:jc w:val="center"/>
              <w:rPr>
                <w:sz w:val="24"/>
                <w:szCs w:val="24"/>
              </w:rPr>
            </w:pPr>
            <w:r w:rsidRPr="00CD112E">
              <w:rPr>
                <w:b/>
                <w:sz w:val="24"/>
                <w:szCs w:val="24"/>
              </w:rPr>
              <w:t>Ερώτημα Ε.</w:t>
            </w:r>
          </w:p>
        </w:tc>
      </w:tr>
      <w:tr w:rsidR="00E5678F" w:rsidRPr="00CD112E" w:rsidTr="00B22DB0">
        <w:trPr>
          <w:jc w:val="center"/>
        </w:trPr>
        <w:tc>
          <w:tcPr>
            <w:tcW w:w="2965" w:type="dxa"/>
          </w:tcPr>
          <w:p w:rsidR="00E5678F" w:rsidRPr="00CD112E" w:rsidRDefault="002A4CA5" w:rsidP="002A4CA5">
            <w:pPr>
              <w:jc w:val="center"/>
              <w:rPr>
                <w:sz w:val="24"/>
                <w:szCs w:val="24"/>
              </w:rPr>
            </w:pPr>
            <w:r w:rsidRPr="00CD112E">
              <w:rPr>
                <w:b/>
                <w:i/>
                <w:sz w:val="24"/>
                <w:szCs w:val="24"/>
              </w:rPr>
              <w:t>ζ</w:t>
            </w:r>
            <w:r w:rsidRPr="00CD112E">
              <w:rPr>
                <w:b/>
                <w:i/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2610" w:type="dxa"/>
          </w:tcPr>
          <w:p w:rsidR="00E5678F" w:rsidRPr="00CD112E" w:rsidRDefault="00E5678F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E5678F" w:rsidRPr="00CD112E" w:rsidRDefault="00E5678F">
            <w:pPr>
              <w:rPr>
                <w:sz w:val="24"/>
                <w:szCs w:val="24"/>
              </w:rPr>
            </w:pPr>
          </w:p>
        </w:tc>
      </w:tr>
      <w:tr w:rsidR="00784538" w:rsidRPr="00CD112E" w:rsidTr="009408C9">
        <w:trPr>
          <w:jc w:val="center"/>
        </w:trPr>
        <w:tc>
          <w:tcPr>
            <w:tcW w:w="2965" w:type="dxa"/>
          </w:tcPr>
          <w:p w:rsidR="00784538" w:rsidRPr="00CD112E" w:rsidRDefault="00CA0FD1" w:rsidP="009408C9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</w:tr>
      <w:tr w:rsidR="00784538" w:rsidRPr="00CD112E" w:rsidTr="009408C9">
        <w:trPr>
          <w:jc w:val="center"/>
        </w:trPr>
        <w:tc>
          <w:tcPr>
            <w:tcW w:w="2965" w:type="dxa"/>
          </w:tcPr>
          <w:p w:rsidR="00784538" w:rsidRPr="00CD112E" w:rsidRDefault="00CA0FD1" w:rsidP="009408C9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</w:tr>
      <w:tr w:rsidR="00784538" w:rsidRPr="00CD112E" w:rsidTr="009408C9">
        <w:trPr>
          <w:jc w:val="center"/>
        </w:trPr>
        <w:tc>
          <w:tcPr>
            <w:tcW w:w="2965" w:type="dxa"/>
          </w:tcPr>
          <w:p w:rsidR="00784538" w:rsidRPr="00CD112E" w:rsidRDefault="00CA0FD1" w:rsidP="009408C9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</w:tr>
      <w:tr w:rsidR="00784538" w:rsidRPr="00CD112E" w:rsidTr="009408C9">
        <w:trPr>
          <w:jc w:val="center"/>
        </w:trPr>
        <w:tc>
          <w:tcPr>
            <w:tcW w:w="2965" w:type="dxa"/>
          </w:tcPr>
          <w:p w:rsidR="00784538" w:rsidRPr="00CD112E" w:rsidRDefault="00CA0FD1" w:rsidP="009408C9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</w:tr>
      <w:tr w:rsidR="00784538" w:rsidRPr="00CD112E" w:rsidTr="009408C9">
        <w:trPr>
          <w:jc w:val="center"/>
        </w:trPr>
        <w:tc>
          <w:tcPr>
            <w:tcW w:w="2965" w:type="dxa"/>
          </w:tcPr>
          <w:p w:rsidR="00784538" w:rsidRPr="00CD112E" w:rsidRDefault="00CA0FD1" w:rsidP="009408C9">
            <w:pPr>
              <w:rPr>
                <w:i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</w:tr>
      <w:tr w:rsidR="00784538" w:rsidRPr="00CD112E" w:rsidTr="009408C9">
        <w:trPr>
          <w:jc w:val="center"/>
        </w:trPr>
        <w:tc>
          <w:tcPr>
            <w:tcW w:w="2965" w:type="dxa"/>
          </w:tcPr>
          <w:p w:rsidR="00784538" w:rsidRPr="00CD112E" w:rsidRDefault="00CA0FD1" w:rsidP="009408C9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</w:tr>
      <w:tr w:rsidR="00784538" w:rsidRPr="00CD112E" w:rsidTr="009408C9">
        <w:trPr>
          <w:jc w:val="center"/>
        </w:trPr>
        <w:tc>
          <w:tcPr>
            <w:tcW w:w="2965" w:type="dxa"/>
          </w:tcPr>
          <w:p w:rsidR="00784538" w:rsidRPr="00CD112E" w:rsidRDefault="00CA0FD1" w:rsidP="009408C9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</w:tr>
      <w:tr w:rsidR="00784538" w:rsidRPr="00CD112E" w:rsidTr="009408C9">
        <w:trPr>
          <w:jc w:val="center"/>
        </w:trPr>
        <w:tc>
          <w:tcPr>
            <w:tcW w:w="2965" w:type="dxa"/>
          </w:tcPr>
          <w:p w:rsidR="00784538" w:rsidRPr="00CD112E" w:rsidRDefault="00CA0FD1" w:rsidP="009408C9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</w:tr>
      <w:tr w:rsidR="00784538" w:rsidRPr="00CD112E" w:rsidTr="009408C9">
        <w:trPr>
          <w:jc w:val="center"/>
        </w:trPr>
        <w:tc>
          <w:tcPr>
            <w:tcW w:w="2965" w:type="dxa"/>
          </w:tcPr>
          <w:p w:rsidR="00784538" w:rsidRPr="00CD112E" w:rsidRDefault="00CA0FD1" w:rsidP="009408C9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ολ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</w:tr>
      <w:tr w:rsidR="00784538" w:rsidRPr="00CD112E" w:rsidTr="009408C9">
        <w:trPr>
          <w:jc w:val="center"/>
        </w:trPr>
        <w:tc>
          <w:tcPr>
            <w:tcW w:w="2965" w:type="dxa"/>
          </w:tcPr>
          <w:p w:rsidR="00784538" w:rsidRPr="00CD112E" w:rsidRDefault="00CA0FD1" w:rsidP="009408C9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ολ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784538" w:rsidRPr="00CD112E" w:rsidRDefault="00784538" w:rsidP="009408C9">
            <w:pPr>
              <w:rPr>
                <w:sz w:val="24"/>
                <w:szCs w:val="24"/>
              </w:rPr>
            </w:pPr>
          </w:p>
        </w:tc>
      </w:tr>
    </w:tbl>
    <w:p w:rsidR="000D2AD7" w:rsidRPr="00AC552E" w:rsidRDefault="008659AB" w:rsidP="007B10EB">
      <w:pPr>
        <w:jc w:val="center"/>
        <w:rPr>
          <w:sz w:val="28"/>
          <w:szCs w:val="28"/>
          <w:u w:val="single"/>
        </w:rPr>
      </w:pPr>
      <w:r>
        <w:rPr>
          <w:i/>
          <w:sz w:val="24"/>
          <w:szCs w:val="24"/>
        </w:rPr>
        <w:br w:type="page"/>
      </w:r>
      <w:r w:rsidR="000D2AD7" w:rsidRPr="00D91B66">
        <w:rPr>
          <w:b/>
          <w:sz w:val="28"/>
          <w:szCs w:val="28"/>
          <w:u w:val="single"/>
        </w:rPr>
        <w:lastRenderedPageBreak/>
        <w:t>Τυ</w:t>
      </w:r>
      <w:r w:rsidR="000D2AD7" w:rsidRPr="00AC552E">
        <w:rPr>
          <w:b/>
          <w:sz w:val="28"/>
          <w:szCs w:val="28"/>
          <w:u w:val="single"/>
        </w:rPr>
        <w:t>πολόγιο</w:t>
      </w:r>
    </w:p>
    <w:p w:rsidR="000D2AD7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Ολική πίεση: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lang w:val="en-US"/>
              </w:rPr>
              <m:t>t</m:t>
            </m:r>
          </m:sub>
        </m:sSub>
        <m:r>
          <w:rPr>
            <w:rFonts w:ascii="Cambria Math" w:eastAsiaTheme="minorEastAsia" w:hAnsi="Cambria Math"/>
            <w:color w:val="000000"/>
            <w:sz w:val="24"/>
            <w:szCs w:val="24"/>
          </w:rPr>
          <m:t>=</m:t>
        </m:r>
        <m:r>
          <w:rPr>
            <w:rFonts w:ascii="Cambria Math" w:eastAsiaTheme="minorEastAsia" w:hAnsi="Cambria Math"/>
            <w:color w:val="000000"/>
            <w:sz w:val="24"/>
            <w:szCs w:val="24"/>
            <w:lang w:val="en-US"/>
          </w:rPr>
          <m:t>p</m:t>
        </m:r>
        <m: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ρ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ρg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 xml:space="preserve">z,      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t 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ρ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g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g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z</m:t>
        </m:r>
      </m:oMath>
    </w:p>
    <w:p w:rsidR="000D2AD7" w:rsidRPr="00CD414C" w:rsidRDefault="000D2AD7" w:rsidP="000D2AD7">
      <w:pPr>
        <w:jc w:val="both"/>
        <w:rPr>
          <w:rFonts w:asciiTheme="majorHAnsi" w:eastAsiaTheme="minorEastAsia" w:hAnsiTheme="majorHAnsi"/>
          <w:sz w:val="24"/>
        </w:rPr>
      </w:pPr>
      <w:r>
        <w:rPr>
          <w:rFonts w:ascii="Cambria" w:hAnsi="Cambria"/>
          <w:sz w:val="24"/>
          <w:szCs w:val="24"/>
        </w:rPr>
        <w:t xml:space="preserve">Πίεση ανακοπής: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000000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color w:val="000000"/>
            <w:sz w:val="24"/>
            <w:szCs w:val="24"/>
          </w:rPr>
          <m:t>=</m:t>
        </m:r>
        <m:r>
          <w:rPr>
            <w:rFonts w:ascii="Cambria Math" w:eastAsiaTheme="minorEastAsia" w:hAnsi="Cambria Math"/>
            <w:color w:val="000000"/>
            <w:sz w:val="24"/>
            <w:szCs w:val="24"/>
            <w:lang w:val="en-US"/>
          </w:rPr>
          <m:t>p</m:t>
        </m:r>
        <m:r>
          <w:rPr>
            <w:rFonts w:ascii="Cambria Math" w:eastAsiaTheme="minorEastAsia" w:hAnsi="Cambria Math"/>
            <w:sz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</w:rPr>
          <m:t>ρ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</w:rPr>
              <m:t>2</m:t>
            </m:r>
          </m:sup>
        </m:sSup>
      </m:oMath>
    </w:p>
    <w:p w:rsidR="000D2AD7" w:rsidRDefault="000D2AD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w:r w:rsidRPr="0072316A">
        <w:rPr>
          <w:rFonts w:ascii="Cambria" w:hAnsi="Cambria"/>
          <w:sz w:val="24"/>
          <w:lang w:val="el-GR"/>
        </w:rPr>
        <w:t xml:space="preserve">Στρόβιλος ασυμπίεστου ρευστού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r>
          <w:rPr>
            <w:rFonts w:ascii="Cambria Math" w:eastAsiaTheme="minorEastAsia" w:hAnsi="Cambria Math"/>
            <w:sz w:val="24"/>
          </w:rPr>
          <m:t>ρg</m:t>
        </m:r>
        <m:r>
          <m:rPr>
            <m:scr m:val="script"/>
          </m:rPr>
          <w:rPr>
            <w:rFonts w:ascii="Cambria Math" w:eastAsiaTheme="minorEastAsia" w:hAnsi="Cambria Math"/>
            <w:sz w:val="24"/>
          </w:rPr>
          <m:t>Q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i</m:t>
            </m:r>
          </m:sub>
        </m:sSub>
      </m:oMath>
    </w:p>
    <w:p w:rsidR="000D2AD7" w:rsidRDefault="000D2AD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w:r w:rsidRPr="0072316A">
        <w:rPr>
          <w:rFonts w:ascii="Cambria" w:hAnsi="Cambria"/>
          <w:sz w:val="24"/>
          <w:lang w:val="el-GR"/>
        </w:rPr>
        <w:t xml:space="preserve">Εργοστροβιλομηχανή ασυμπίεστου ρευστού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r>
          <w:rPr>
            <w:rFonts w:ascii="Cambria Math" w:eastAsiaTheme="minorEastAsia" w:hAnsi="Cambria Math"/>
            <w:sz w:val="24"/>
          </w:rPr>
          <m:t>ρg</m:t>
        </m:r>
        <m:r>
          <m:rPr>
            <m:scr m:val="script"/>
          </m:rPr>
          <w:rPr>
            <w:rFonts w:ascii="Cambria Math" w:eastAsiaTheme="minorEastAsia" w:hAnsi="Cambria Math"/>
            <w:sz w:val="24"/>
          </w:rPr>
          <m:t>Q</m:t>
        </m:r>
        <m:r>
          <m:rPr>
            <m:scr m:val="script"/>
          </m:rPr>
          <w:rPr>
            <w:rFonts w:ascii="Cambria Math" w:eastAsiaTheme="minorEastAsia" w:hAnsi="Cambria Math"/>
            <w:sz w:val="24"/>
            <w:lang w:val="el-GR"/>
          </w:rPr>
          <m:t>H</m:t>
        </m:r>
      </m:oMath>
    </w:p>
    <w:p w:rsidR="000D2AD7" w:rsidRPr="00751BF2" w:rsidRDefault="000D2AD7" w:rsidP="000D2AD7">
      <w:pPr>
        <w:pStyle w:val="body"/>
        <w:ind w:firstLine="0"/>
        <w:jc w:val="left"/>
        <w:rPr>
          <w:rFonts w:ascii="Cambria" w:hAnsi="Cambria"/>
          <w:sz w:val="24"/>
          <w:lang w:val="el-GR"/>
        </w:rPr>
      </w:pPr>
      <w:r w:rsidRPr="00751BF2">
        <w:rPr>
          <w:rFonts w:ascii="Cambria" w:eastAsia="Times New Roman" w:hAnsi="Cambria"/>
          <w:color w:val="auto"/>
          <w:sz w:val="24"/>
          <w:lang w:val="el-GR" w:eastAsia="el-GR"/>
        </w:rPr>
        <w:t>Περιφερειακή ισχύς πτερωτής:</w:t>
      </w:r>
      <w:r w:rsidRPr="00751BF2">
        <w:rPr>
          <w:rFonts w:ascii="Cambria" w:hAnsi="Cambria"/>
          <w:sz w:val="24"/>
          <w:lang w:val="el-GR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="Times New Roman" w:hAnsi="Cambria Math"/>
                <w:sz w:val="24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</w:rPr>
              <m:t>u</m:t>
            </m:r>
          </m:sub>
        </m:sSub>
        <m:r>
          <w:rPr>
            <w:rFonts w:ascii="Cambria Math" w:eastAsia="Times New Roman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</w:rPr>
              <m:t>Μ</m:t>
            </m:r>
          </m:e>
          <m:sub>
            <m:r>
              <w:rPr>
                <w:rFonts w:ascii="Cambria Math" w:eastAsia="Times New Roman" w:hAnsi="Cambria Math"/>
                <w:sz w:val="24"/>
              </w:rPr>
              <m:t>u</m:t>
            </m:r>
          </m:sub>
        </m:sSub>
        <m:r>
          <w:rPr>
            <w:rFonts w:ascii="Cambria Math" w:eastAsia="Times New Roman" w:hAnsi="Cambria Math"/>
            <w:sz w:val="24"/>
            <w:lang w:val="el-GR"/>
          </w:rPr>
          <m:t xml:space="preserve"> </m:t>
        </m:r>
        <m:r>
          <w:rPr>
            <w:rFonts w:ascii="Cambria Math" w:eastAsia="Times New Roman" w:hAnsi="Cambria Math"/>
            <w:sz w:val="24"/>
          </w:rPr>
          <m:t>ω</m:t>
        </m:r>
        <m:r>
          <w:rPr>
            <w:rFonts w:ascii="Cambria Math" w:eastAsiaTheme="minorEastAsia" w:hAnsi="Cambria Math"/>
            <w:sz w:val="24"/>
            <w:lang w:val="el-GR"/>
          </w:rPr>
          <m:t>=</m:t>
        </m:r>
        <m:r>
          <w:rPr>
            <w:rFonts w:ascii="Cambria Math" w:eastAsiaTheme="minorEastAsia" w:hAnsi="Cambria Math"/>
            <w:sz w:val="24"/>
          </w:rPr>
          <m:t>ρg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</m:sub>
        </m:sSub>
      </m:oMath>
      <w:r w:rsidRPr="00751BF2">
        <w:rPr>
          <w:rFonts w:ascii="Cambria" w:eastAsiaTheme="minorEastAsia" w:hAnsi="Cambria"/>
          <w:sz w:val="24"/>
          <w:lang w:val="el-GR"/>
        </w:rPr>
        <w:t xml:space="preserve">,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r>
          <w:rPr>
            <w:rFonts w:ascii="Cambria Math" w:eastAsiaTheme="minorEastAsia" w:hAnsi="Cambria Math"/>
            <w:sz w:val="24"/>
          </w:rPr>
          <m:t>ρ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u</m:t>
                </m:r>
                <m:r>
                  <w:rPr>
                    <w:rFonts w:ascii="Cambria Math" w:hAnsi="Cambria Math"/>
                    <w:sz w:val="24"/>
                    <w:lang w:val="el-GR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lang w:val="el-GR"/>
              </w:rPr>
              <m:t>-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u</m:t>
                </m:r>
                <m:r>
                  <w:rPr>
                    <w:rFonts w:ascii="Cambria Math" w:hAnsi="Cambria Math"/>
                    <w:sz w:val="24"/>
                    <w:lang w:val="el-GR"/>
                  </w:rPr>
                  <m:t>1</m:t>
                </m:r>
              </m:sub>
            </m:sSub>
          </m:e>
        </m:d>
      </m:oMath>
    </w:p>
    <w:p w:rsidR="000D2AD7" w:rsidRDefault="000D2AD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w:r w:rsidRPr="0008714B">
        <w:rPr>
          <w:rFonts w:ascii="Cambria" w:hAnsi="Cambria"/>
          <w:sz w:val="24"/>
          <w:lang w:val="el-GR"/>
        </w:rPr>
        <w:t xml:space="preserve">Σχετικό σύστημα συντεταγμένων πτερωτής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z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z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r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r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u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+</m:t>
            </m:r>
            <m:r>
              <w:rPr>
                <w:rFonts w:ascii="Cambria Math" w:eastAsiaTheme="minorEastAsia" w:hAnsi="Cambria Math"/>
                <w:sz w:val="24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u</m:t>
            </m:r>
          </m:sub>
        </m:sSub>
        <m:box>
          <m:boxPr>
            <m:opEmu m:val="on"/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Theme="minorEastAsia" w:hAnsi="Cambria Math"/>
                    <w:i/>
                    <w:sz w:val="24"/>
                    <w:lang w:val="el-GR"/>
                  </w:rPr>
                </m:ctrlPr>
              </m:groupChrPr>
              <m:e/>
            </m:groupChr>
          </m:e>
        </m:box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u</m:t>
            </m:r>
          </m:sub>
        </m:sSub>
        <m:r>
          <m:rPr>
            <m:scr m:val="script"/>
          </m:rPr>
          <w:rPr>
            <w:rFonts w:ascii="Cambria Math" w:eastAsiaTheme="minorEastAsia" w:hAnsi="Cambria Math"/>
            <w:sz w:val="24"/>
            <w:lang w:val="el-GR"/>
          </w:rPr>
          <m:t>-u</m:t>
        </m:r>
      </m:oMath>
    </w:p>
    <w:p w:rsidR="000D2AD7" w:rsidRDefault="00CA0FD1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m:oMathPara>
        <m:oMath>
          <m:acc>
            <m:accPr>
              <m:chr m:val="⃗"/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lang w:val="el-GR"/>
                </w:rPr>
                <m:t>c</m:t>
              </m:r>
            </m:e>
          </m:acc>
          <m:r>
            <w:rPr>
              <w:rFonts w:ascii="Cambria Math" w:eastAsiaTheme="minorEastAsia" w:hAnsi="Cambria Math"/>
              <w:sz w:val="24"/>
              <w:lang w:val="el-GR"/>
            </w:rPr>
            <m:t>=</m:t>
          </m:r>
          <m:acc>
            <m:accPr>
              <m:chr m:val="⃗"/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accPr>
            <m:e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u</m:t>
              </m:r>
            </m:e>
          </m:acc>
          <m:r>
            <w:rPr>
              <w:rFonts w:ascii="Cambria Math" w:eastAsiaTheme="minorEastAsia" w:hAnsi="Cambria Math"/>
              <w:sz w:val="24"/>
              <w:lang w:val="el-GR"/>
            </w:rPr>
            <m:t>+</m:t>
          </m:r>
          <m:acc>
            <m:accPr>
              <m:chr m:val="⃗"/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lang w:val="el-GR"/>
                </w:rPr>
                <m:t>w</m:t>
              </m:r>
            </m:e>
          </m:acc>
        </m:oMath>
      </m:oMathPara>
    </w:p>
    <w:p w:rsidR="000D2AD7" w:rsidRPr="005A6D44" w:rsidRDefault="000D2AD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w:r w:rsidRPr="00751BF2">
        <w:rPr>
          <w:rFonts w:ascii="Cambria" w:hAnsi="Cambria"/>
          <w:sz w:val="24"/>
          <w:lang w:val="el-GR"/>
        </w:rPr>
        <w:t xml:space="preserve">Πραγματικό ολικό ύψος αντλίας: </w:t>
      </w:r>
      <m:oMath>
        <m:r>
          <m:rPr>
            <m:scr m:val="script"/>
          </m:rPr>
          <w:rPr>
            <w:rFonts w:ascii="Cambria Math" w:eastAsiaTheme="minorEastAsia" w:hAnsi="Cambria Math"/>
            <w:sz w:val="24"/>
            <w:lang w:val="el-GR"/>
          </w:rPr>
          <m:t>H≡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t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,</m:t>
            </m:r>
            <m:r>
              <w:rPr>
                <w:rFonts w:ascii="Cambria Math" w:eastAsiaTheme="minorEastAsia" w:hAnsi="Cambria Math"/>
                <w:sz w:val="24"/>
              </w:rPr>
              <m:t>d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t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,</m:t>
            </m:r>
            <m:r>
              <w:rPr>
                <w:rFonts w:ascii="Cambria Math" w:eastAsiaTheme="minorEastAsia" w:hAnsi="Cambria Math"/>
                <w:sz w:val="24"/>
              </w:rPr>
              <m:t>s</m:t>
            </m:r>
          </m:sub>
        </m:sSub>
      </m:oMath>
    </w:p>
    <w:p w:rsidR="000D2AD7" w:rsidRPr="00751BF2" w:rsidRDefault="00CA0FD1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</w:rPr>
                <m:t>Δ</m:t>
              </m:r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4"/>
                </w:rPr>
                <m:t>t</m:t>
              </m:r>
              <m:r>
                <w:rPr>
                  <w:rFonts w:ascii="Cambria Math" w:eastAsiaTheme="minorEastAsia" w:hAnsi="Cambria Math"/>
                  <w:sz w:val="24"/>
                  <w:lang w:val="el-GR"/>
                </w:rPr>
                <m:t>,</m:t>
              </m:r>
              <m:r>
                <w:rPr>
                  <w:rFonts w:ascii="Cambria Math" w:eastAsiaTheme="minorEastAsia" w:hAnsi="Cambria Math"/>
                  <w:sz w:val="24"/>
                </w:rPr>
                <m:t>sd</m:t>
              </m:r>
            </m:sub>
          </m:sSub>
          <m:r>
            <w:rPr>
              <w:rFonts w:ascii="Cambria Math" w:eastAsiaTheme="minorEastAsia" w:hAnsi="Cambria Math"/>
              <w:sz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</w:rPr>
                <m:t>Δ</m:t>
              </m:r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4"/>
                </w:rPr>
                <m:t>t</m:t>
              </m:r>
              <m:r>
                <w:rPr>
                  <w:rFonts w:ascii="Cambria Math" w:eastAsiaTheme="minorEastAsia" w:hAnsi="Cambria Math"/>
                  <w:sz w:val="24"/>
                  <w:lang w:val="el-GR"/>
                </w:rPr>
                <m:t>,</m:t>
              </m:r>
              <m:r>
                <w:rPr>
                  <w:rFonts w:ascii="Cambria Math" w:eastAsiaTheme="minorEastAsia" w:hAnsi="Cambria Math"/>
                  <w:sz w:val="24"/>
                </w:rPr>
                <m:t>s1</m:t>
              </m:r>
            </m:sub>
          </m:sSub>
          <m:r>
            <w:rPr>
              <w:rFonts w:ascii="Cambria Math" w:eastAsiaTheme="minorEastAsia" w:hAnsi="Cambria Math"/>
              <w:sz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</w:rPr>
                <m:t>Δ</m:t>
              </m:r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4"/>
                </w:rPr>
                <m:t>t</m:t>
              </m:r>
              <m:r>
                <w:rPr>
                  <w:rFonts w:ascii="Cambria Math" w:eastAsiaTheme="minorEastAsia" w:hAnsi="Cambria Math"/>
                  <w:sz w:val="24"/>
                  <w:lang w:val="el-GR"/>
                </w:rPr>
                <m:t>,</m:t>
              </m:r>
              <m:r>
                <w:rPr>
                  <w:rFonts w:ascii="Cambria Math" w:eastAsiaTheme="minorEastAsia" w:hAnsi="Cambria Math"/>
                  <w:sz w:val="24"/>
                </w:rPr>
                <m:t>12</m:t>
              </m:r>
            </m:sub>
          </m:sSub>
          <m:r>
            <w:rPr>
              <w:rFonts w:ascii="Cambria Math" w:eastAsiaTheme="minorEastAsia" w:hAnsi="Cambria Math"/>
              <w:sz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</w:rPr>
                <m:t>Δ</m:t>
              </m:r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4"/>
                </w:rPr>
                <m:t>t</m:t>
              </m:r>
              <m:r>
                <w:rPr>
                  <w:rFonts w:ascii="Cambria Math" w:eastAsiaTheme="minorEastAsia" w:hAnsi="Cambria Math"/>
                  <w:sz w:val="24"/>
                  <w:lang w:val="el-GR"/>
                </w:rPr>
                <m:t>,</m:t>
              </m:r>
              <m:r>
                <w:rPr>
                  <w:rFonts w:ascii="Cambria Math" w:eastAsiaTheme="minorEastAsia" w:hAnsi="Cambria Math"/>
                  <w:sz w:val="24"/>
                </w:rPr>
                <m:t>2d</m:t>
              </m:r>
            </m:sub>
          </m:sSub>
        </m:oMath>
      </m:oMathPara>
    </w:p>
    <w:p w:rsidR="000D2AD7" w:rsidRDefault="000D2AD7" w:rsidP="000D2AD7">
      <w:pPr>
        <w:rPr>
          <w:rFonts w:ascii="Cambria" w:hAnsi="Cambria"/>
          <w:sz w:val="24"/>
          <w:szCs w:val="24"/>
        </w:rPr>
      </w:pPr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>Θεωρητική ισχύς αντλίας:</w:t>
      </w:r>
      <w:r>
        <w:rPr>
          <w:rFonts w:ascii="Cambria" w:hAnsi="Cambr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ρg</m:t>
        </m:r>
        <m:r>
          <m:rPr>
            <m:scr m:val="script"/>
          </m:rPr>
          <w:rPr>
            <w:rFonts w:ascii="Cambria Math" w:eastAsiaTheme="minorEastAsia" w:hAnsi="Cambria Math"/>
            <w:sz w:val="24"/>
            <w:szCs w:val="24"/>
          </w:rPr>
          <m:t>QH</m:t>
        </m:r>
      </m:oMath>
    </w:p>
    <w:p w:rsidR="000D2AD7" w:rsidRPr="0008714B" w:rsidRDefault="000D2AD7" w:rsidP="000D2AD7">
      <w:pPr>
        <w:rPr>
          <w:rFonts w:ascii="Cambria" w:hAnsi="Cambria"/>
          <w:i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Θεωρητικό ύψος (Εξίσωση </w:t>
      </w:r>
      <w:r w:rsidRPr="00751BF2">
        <w:rPr>
          <w:rFonts w:ascii="Cambria" w:hAnsi="Cambria"/>
          <w:sz w:val="24"/>
          <w:szCs w:val="24"/>
          <w:lang w:val="en-US"/>
        </w:rPr>
        <w:t>Euler</w:t>
      </w:r>
      <w:r w:rsidRPr="00751BF2">
        <w:rPr>
          <w:rFonts w:ascii="Cambria" w:hAnsi="Cambria"/>
          <w:sz w:val="24"/>
          <w:szCs w:val="24"/>
        </w:rPr>
        <w:t xml:space="preserve"> των στροβιλομηχανών)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u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u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/</m:t>
        </m:r>
        <m:r>
          <w:rPr>
            <w:rFonts w:ascii="Cambria Math" w:hAnsi="Cambria Math"/>
            <w:sz w:val="24"/>
            <w:szCs w:val="24"/>
            <w:lang w:val="en-US"/>
          </w:rPr>
          <m:t>g</m:t>
        </m:r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Για είσοδο χωρίς συστροφή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u2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/g</m:t>
        </m:r>
      </m:oMath>
    </w:p>
    <w:p w:rsidR="000D2AD7" w:rsidRPr="009E1014" w:rsidRDefault="000D2AD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w:r w:rsidRPr="0008714B">
        <w:rPr>
          <w:rFonts w:ascii="Cambria" w:hAnsi="Cambria"/>
          <w:sz w:val="24"/>
          <w:lang w:val="el-GR"/>
        </w:rPr>
        <w:t xml:space="preserve">Ιδεατός βαθμός αποδόσεως πτερυγώσεως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η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≡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lang w:val="el-GR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u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lang w:val="el-GR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u</m:t>
                </m:r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,</m:t>
                </m:r>
                <m:r>
                  <w:rPr>
                    <w:rFonts w:ascii="Cambria Math" w:eastAsiaTheme="minorEastAsia" w:hAnsi="Cambria Math"/>
                    <w:sz w:val="24"/>
                  </w:rPr>
                  <m:t>i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lang w:val="el-GR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u</m:t>
                </m:r>
                <m:r>
                  <w:rPr>
                    <w:rFonts w:ascii="Cambria Math" w:hAnsi="Cambria Math"/>
                    <w:sz w:val="24"/>
                    <w:lang w:val="el-GR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u</m:t>
                </m:r>
                <m:r>
                  <w:rPr>
                    <w:rFonts w:ascii="Cambria Math" w:hAnsi="Cambria Math"/>
                    <w:sz w:val="24"/>
                    <w:lang w:val="el-GR"/>
                  </w:rPr>
                  <m:t>2∞</m:t>
                </m:r>
              </m:sub>
            </m:sSub>
          </m:den>
        </m:f>
      </m:oMath>
      <w:r w:rsidRPr="0008714B">
        <w:rPr>
          <w:rFonts w:ascii="Cambria" w:hAnsi="Cambria"/>
          <w:sz w:val="24"/>
          <w:lang w:val="el-GR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η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1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s</m:t>
                </m:r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u2∞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lang w:val="el-GR"/>
          </w:rPr>
          <m:t>=1-</m:t>
        </m:r>
        <m:r>
          <m:rPr>
            <m:scr m:val="script"/>
          </m:rPr>
          <w:rPr>
            <w:rFonts w:ascii="Cambria Math" w:eastAsiaTheme="minorEastAsia" w:hAnsi="Cambria Math"/>
            <w:sz w:val="24"/>
            <w:lang w:val="el-GR"/>
          </w:rPr>
          <m:t>x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u2∞</m:t>
                </m:r>
              </m:sub>
            </m:sSub>
          </m:den>
        </m:f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Συντελεστής αποκλίσεως: </w:t>
      </w:r>
      <m:oMath>
        <m:r>
          <m:rPr>
            <m:scr m:val="script"/>
          </m:rPr>
          <w:rPr>
            <w:rFonts w:ascii="Cambria Math" w:eastAsiaTheme="minorEastAsia" w:hAnsi="Cambria Math"/>
            <w:sz w:val="24"/>
            <w:szCs w:val="24"/>
          </w:rPr>
          <m:t>x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s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den>
        </m:f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Θεωρητικό ύψος ιδεατής πτερωτής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u,i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u2∞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u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/g</m:t>
        </m:r>
      </m:oMath>
    </w:p>
    <w:p w:rsidR="000D2AD7" w:rsidRPr="0071005C" w:rsidRDefault="00CA0FD1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,</m:t>
            </m:r>
            <m:r>
              <w:rPr>
                <w:rFonts w:ascii="Cambria Math" w:eastAsiaTheme="minorEastAsia" w:hAnsi="Cambria Math"/>
                <w:sz w:val="24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lang w:val="el-GR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lang w:val="el-GR"/>
              </w:rPr>
              <m:t>2</m:t>
            </m:r>
          </m:sub>
        </m:sSub>
        <m:r>
          <w:rPr>
            <w:rFonts w:ascii="Cambria Math" w:hAnsi="Cambria Math"/>
            <w:sz w:val="24"/>
            <w:lang w:val="el-GR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lang w:val="el-GR"/>
              </w:rPr>
              <m:t>u2∞</m:t>
            </m:r>
          </m:sub>
        </m:sSub>
        <m:r>
          <w:rPr>
            <w:rFonts w:ascii="Cambria Math" w:hAnsi="Cambria Math"/>
            <w:sz w:val="24"/>
            <w:lang w:val="el-GR"/>
          </w:rPr>
          <m:t>/g=</m:t>
        </m:r>
        <m:sSub>
          <m:sSubPr>
            <m:ctrlPr>
              <w:rPr>
                <w:rFonts w:ascii="Cambria Math" w:hAnsi="Cambria Math"/>
                <w:i/>
                <w:sz w:val="24"/>
                <w:lang w:val="el-GR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lang w:val="el-GR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lang w:val="el-G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lang w:val="el-GR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lang w:val="el-GR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l-GR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r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lang w:val="el-GR"/>
                      </w:rPr>
                      <m:t>2</m:t>
                    </m:r>
                  </m:sub>
                </m:sSub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lang w:val="el-G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lang w:val="el-GR"/>
                      </w:rPr>
                      <m:t>ta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l-G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lang w:val="el-GR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lang w:val="el-GR"/>
                          </w:rPr>
                          <m:t>B,2</m:t>
                        </m:r>
                      </m:sub>
                    </m:sSub>
                  </m:e>
                </m:func>
              </m:den>
            </m:f>
          </m:e>
        </m:d>
        <m:r>
          <w:rPr>
            <w:rFonts w:ascii="Cambria Math" w:hAnsi="Cambria Math"/>
            <w:sz w:val="24"/>
            <w:lang w:val="el-GR"/>
          </w:rPr>
          <m:t>/g</m:t>
        </m:r>
      </m:oMath>
      <w:r w:rsidR="000D2AD7">
        <w:rPr>
          <w:rFonts w:asciiTheme="majorHAnsi" w:eastAsiaTheme="minorEastAsia" w:hAnsiTheme="majorHAnsi"/>
          <w:sz w:val="24"/>
          <w:lang w:val="el-GR"/>
        </w:rPr>
        <w:t xml:space="preserve">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η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,</m:t>
            </m:r>
            <m:r>
              <w:rPr>
                <w:rFonts w:ascii="Cambria Math" w:eastAsiaTheme="minorEastAsia" w:hAnsi="Cambria Math"/>
                <w:sz w:val="24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l-GR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η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i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4"/>
              </w:rPr>
              <m:t>g</m:t>
            </m:r>
          </m:den>
        </m:f>
        <m:sSub>
          <m:sSubPr>
            <m:ctrlPr>
              <w:rPr>
                <w:rFonts w:ascii="Cambria Math" w:hAnsi="Cambria Math"/>
                <w:i/>
                <w:sz w:val="24"/>
                <w:lang w:val="el-GR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lang w:val="el-GR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lang w:val="el-G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lang w:val="el-GR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lang w:val="el-GR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l-GR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r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lang w:val="el-GR"/>
                      </w:rPr>
                      <m:t>2</m:t>
                    </m:r>
                  </m:sub>
                </m:sSub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lang w:val="el-G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lang w:val="el-GR"/>
                      </w:rPr>
                      <m:t>ta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l-G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lang w:val="el-GR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lang w:val="el-GR"/>
                          </w:rPr>
                          <m:t>B,2</m:t>
                        </m:r>
                      </m:sub>
                    </m:sSub>
                  </m:e>
                </m:func>
              </m:den>
            </m:f>
          </m:e>
        </m:d>
      </m:oMath>
    </w:p>
    <w:p w:rsidR="000D2AD7" w:rsidRPr="00751BF2" w:rsidRDefault="000D2AD7" w:rsidP="000D2AD7">
      <w:pPr>
        <w:pStyle w:val="body"/>
        <w:ind w:firstLine="0"/>
        <w:rPr>
          <w:rFonts w:ascii="Cambria" w:eastAsiaTheme="minorEastAsia" w:hAnsi="Cambria"/>
          <w:sz w:val="24"/>
          <w:lang w:val="el-GR"/>
        </w:rPr>
      </w:pPr>
      <w:r w:rsidRPr="00751BF2">
        <w:rPr>
          <w:rFonts w:ascii="Cambria" w:eastAsia="Times New Roman" w:hAnsi="Cambria"/>
          <w:color w:val="auto"/>
          <w:sz w:val="24"/>
          <w:lang w:val="el-GR" w:eastAsia="el-GR"/>
        </w:rPr>
        <w:t>Ολικός βαθμός αποδόσεως αντλίας:</w:t>
      </w:r>
      <w:r w:rsidRPr="00751BF2">
        <w:rPr>
          <w:rFonts w:ascii="Cambria" w:hAnsi="Cambria"/>
          <w:sz w:val="24"/>
          <w:lang w:val="el-GR"/>
        </w:rPr>
        <w:t xml:space="preserve"> </w:t>
      </w:r>
      <m:oMath>
        <m:r>
          <w:rPr>
            <w:rFonts w:ascii="Cambria Math" w:eastAsiaTheme="minorEastAsia" w:hAnsi="Cambria Math"/>
            <w:sz w:val="24"/>
            <w:lang w:val="el-GR"/>
          </w:rPr>
          <m:t>η≡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l-GR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lang w:val="el-GR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i</m:t>
                </m:r>
              </m:sub>
            </m:sSub>
          </m:num>
          <m:den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N</m:t>
            </m:r>
          </m:den>
        </m:f>
        <m:r>
          <w:rPr>
            <w:rFonts w:ascii="Cambria Math" w:eastAsiaTheme="minorEastAsia" w:hAnsi="Cambria Math"/>
            <w:sz w:val="24"/>
            <w:lang w:val="el-GR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lang w:val="el-GR"/>
              </w:rPr>
              <m:t>ρ</m:t>
            </m:r>
            <m:r>
              <w:rPr>
                <w:rFonts w:ascii="Cambria Math" w:eastAsiaTheme="minorEastAsia" w:hAnsi="Cambria Math"/>
                <w:sz w:val="24"/>
              </w:rPr>
              <m:t>g</m:t>
            </m:r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 xml:space="preserve"> H </m:t>
            </m:r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Q</m:t>
            </m:r>
          </m:num>
          <m:den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N</m:t>
            </m:r>
          </m:den>
        </m:f>
        <m:box>
          <m:boxPr>
            <m:opEmu m:val="on"/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Theme="minorEastAsia" w:hAnsi="Cambria Math"/>
                    <w:i/>
                    <w:sz w:val="24"/>
                    <w:lang w:val="el-GR"/>
                  </w:rPr>
                </m:ctrlPr>
              </m:groupChrPr>
              <m:e/>
            </m:groupChr>
          </m:e>
        </m:box>
        <m:r>
          <m:rPr>
            <m:scr m:val="script"/>
          </m:rPr>
          <w:rPr>
            <w:rFonts w:ascii="Cambria Math" w:eastAsiaTheme="minorEastAsia" w:hAnsi="Cambria Math"/>
            <w:sz w:val="24"/>
            <w:lang w:val="el-GR"/>
          </w:rPr>
          <m:t>N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lang w:val="el-GR"/>
              </w:rPr>
              <m:t>ρ</m:t>
            </m:r>
            <m:r>
              <w:rPr>
                <w:rFonts w:ascii="Cambria Math" w:eastAsiaTheme="minorEastAsia" w:hAnsi="Cambria Math"/>
                <w:sz w:val="24"/>
              </w:rPr>
              <m:t>g</m:t>
            </m:r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 xml:space="preserve"> H </m:t>
            </m:r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Q</m:t>
            </m:r>
          </m:num>
          <m:den>
            <m:r>
              <w:rPr>
                <w:rFonts w:ascii="Cambria Math" w:eastAsiaTheme="minorEastAsia" w:hAnsi="Cambria Math"/>
                <w:sz w:val="24"/>
                <w:lang w:val="el-GR"/>
              </w:rPr>
              <m:t>η</m:t>
            </m:r>
          </m:den>
        </m:f>
      </m:oMath>
    </w:p>
    <w:p w:rsidR="000D2AD7" w:rsidRPr="00751BF2" w:rsidRDefault="000D2AD7" w:rsidP="000D2AD7">
      <w:pPr>
        <w:pStyle w:val="body"/>
        <w:ind w:firstLine="0"/>
        <w:rPr>
          <w:rFonts w:ascii="Cambria" w:eastAsiaTheme="minorEastAsia" w:hAnsi="Cambria"/>
          <w:sz w:val="24"/>
          <w:lang w:val="el-GR"/>
        </w:rPr>
      </w:pPr>
      <w:r w:rsidRPr="00751BF2">
        <w:rPr>
          <w:rFonts w:ascii="Cambria" w:eastAsia="Times New Roman" w:hAnsi="Cambria"/>
          <w:color w:val="auto"/>
          <w:sz w:val="24"/>
          <w:lang w:val="el-GR" w:eastAsia="el-GR"/>
        </w:rPr>
        <w:t>Μηχανικός Βαθμός αποδόσεως:</w:t>
      </w:r>
      <w:r w:rsidRPr="00751BF2">
        <w:rPr>
          <w:rFonts w:ascii="Cambria" w:hAnsi="Cambria"/>
          <w:sz w:val="24"/>
          <w:lang w:val="el-GR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m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≡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l-GR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lang w:val="el-GR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u</m:t>
                </m:r>
              </m:sub>
            </m:sSub>
          </m:num>
          <m:den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N</m:t>
            </m:r>
          </m:den>
        </m:f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Ογκομετρικός Βαθμός αποδόσεως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η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Q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≡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Q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u</m:t>
                </m:r>
              </m:sub>
            </m:sSub>
          </m:den>
        </m:f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Υδραυλικός Βαθμός αποδόσεως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η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≡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u</m:t>
                </m:r>
              </m:sub>
            </m:sSub>
          </m:den>
        </m:f>
      </m:oMath>
    </w:p>
    <w:p w:rsidR="000D2AD7" w:rsidRPr="00751BF2" w:rsidRDefault="000D2AD7" w:rsidP="000D2AD7">
      <w:pPr>
        <w:pStyle w:val="body"/>
        <w:ind w:firstLine="0"/>
        <w:rPr>
          <w:rFonts w:ascii="Cambria" w:eastAsiaTheme="minorEastAsia" w:hAnsi="Cambria"/>
          <w:sz w:val="24"/>
          <w:lang w:val="el-GR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lang w:val="el-GR"/>
            </w:rPr>
            <m:t>η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lang w:val="el-GR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</w:rPr>
                <m:t>m</m:t>
              </m:r>
            </m:sub>
          </m:sSub>
          <m:r>
            <w:rPr>
              <w:rFonts w:ascii="Cambria Math" w:eastAsiaTheme="minorEastAsia" w:hAnsi="Cambria Math"/>
              <w:sz w:val="24"/>
              <w:lang w:val="el-GR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lang w:val="el-GR"/>
                </w:rPr>
                <m:t>η</m:t>
              </m:r>
            </m:e>
            <m:sub>
              <m:r>
                <w:rPr>
                  <w:rFonts w:ascii="Cambria Math" w:eastAsiaTheme="minorEastAsia" w:hAnsi="Cambria Math"/>
                  <w:sz w:val="24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lang w:val="el-GR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lang w:val="el-GR"/>
                </w:rPr>
                <m:t>η</m:t>
              </m:r>
            </m:e>
            <m:sub>
              <m:r>
                <w:rPr>
                  <w:rFonts w:ascii="Cambria Math" w:eastAsiaTheme="minorEastAsia" w:hAnsi="Cambria Math"/>
                  <w:sz w:val="24"/>
                </w:rPr>
                <m:t>Q</m:t>
              </m:r>
            </m:sub>
          </m:sSub>
        </m:oMath>
      </m:oMathPara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Πραγματική ι</w:t>
      </w:r>
      <w:r w:rsidRPr="00751BF2">
        <w:rPr>
          <w:rFonts w:ascii="Cambria" w:hAnsi="Cambria"/>
          <w:sz w:val="24"/>
          <w:szCs w:val="24"/>
        </w:rPr>
        <w:t xml:space="preserve">σχύς </w:t>
      </w:r>
      <w:r>
        <w:rPr>
          <w:rFonts w:ascii="Cambria" w:hAnsi="Cambria"/>
          <w:sz w:val="24"/>
          <w:szCs w:val="24"/>
        </w:rPr>
        <w:t>(</w:t>
      </w:r>
      <w:r w:rsidRPr="00751BF2">
        <w:rPr>
          <w:rFonts w:ascii="Cambria" w:hAnsi="Cambria"/>
          <w:sz w:val="24"/>
          <w:szCs w:val="24"/>
        </w:rPr>
        <w:t>που απορροφά η αντλία</w:t>
      </w:r>
      <w:r>
        <w:rPr>
          <w:rFonts w:ascii="Cambria" w:hAnsi="Cambria"/>
          <w:sz w:val="24"/>
          <w:szCs w:val="24"/>
        </w:rPr>
        <w:t>)</w:t>
      </w:r>
      <w:r w:rsidRPr="00751BF2">
        <w:rPr>
          <w:rFonts w:ascii="Cambria" w:hAnsi="Cambria"/>
          <w:sz w:val="24"/>
          <w:szCs w:val="24"/>
        </w:rPr>
        <w:t xml:space="preserve">: </w:t>
      </w:r>
      <m:oMath>
        <m:r>
          <m:rPr>
            <m:scr m:val="script"/>
          </m:rPr>
          <w:rPr>
            <w:rFonts w:ascii="Cambria Math" w:eastAsiaTheme="minorEastAsia" w:hAnsi="Cambria Math"/>
            <w:sz w:val="24"/>
            <w:szCs w:val="24"/>
          </w:rPr>
          <m:t>N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ρg</m:t>
            </m:r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 xml:space="preserve"> H Q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η</m:t>
            </m:r>
          </m:den>
        </m:f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Απώλειες </w:t>
      </w:r>
      <w:r>
        <w:rPr>
          <w:rFonts w:ascii="Cambria" w:hAnsi="Cambria"/>
          <w:sz w:val="24"/>
          <w:szCs w:val="24"/>
        </w:rPr>
        <w:t>σωληνώσεως</w:t>
      </w:r>
      <w:r w:rsidRPr="00751BF2">
        <w:rPr>
          <w:rFonts w:ascii="Cambria" w:hAnsi="Cambria"/>
          <w:sz w:val="24"/>
          <w:szCs w:val="24"/>
        </w:rPr>
        <w:t xml:space="preserve"> (σε </w:t>
      </w:r>
      <m:oMath>
        <m:r>
          <w:rPr>
            <w:rFonts w:ascii="Cambria Math" w:hAnsi="Cambria Math"/>
            <w:sz w:val="24"/>
            <w:szCs w:val="24"/>
            <w:lang w:val="en-US"/>
          </w:rPr>
          <m:t>m</m:t>
        </m:r>
        <m:r>
          <w:rPr>
            <w:rFonts w:ascii="Cambria Math" w:hAnsi="Cambria Math"/>
            <w:sz w:val="24"/>
            <w:szCs w:val="24"/>
          </w:rPr>
          <m:t>ΣΥ</m:t>
        </m:r>
      </m:oMath>
      <w:r w:rsidRPr="00751BF2">
        <w:rPr>
          <w:rFonts w:ascii="Cambria" w:hAnsi="Cambria"/>
          <w:sz w:val="24"/>
          <w:szCs w:val="24"/>
        </w:rPr>
        <w:t xml:space="preserve">) (για παροχή σε </w:t>
      </w:r>
      <w:r w:rsidRPr="00751BF2">
        <w:rPr>
          <w:rFonts w:ascii="Cambria" w:hAnsi="Cambria"/>
          <w:sz w:val="24"/>
          <w:szCs w:val="24"/>
          <w:lang w:val="en-US"/>
        </w:rPr>
        <w:t>m</w:t>
      </w:r>
      <w:r w:rsidRPr="00751BF2">
        <w:rPr>
          <w:rFonts w:ascii="Cambria" w:hAnsi="Cambria"/>
          <w:sz w:val="24"/>
          <w:szCs w:val="24"/>
          <w:vertAlign w:val="superscript"/>
        </w:rPr>
        <w:t>3</w:t>
      </w:r>
      <w:r w:rsidRPr="00751BF2">
        <w:rPr>
          <w:rFonts w:ascii="Cambria" w:hAnsi="Cambria"/>
          <w:sz w:val="24"/>
          <w:szCs w:val="24"/>
        </w:rPr>
        <w:t>/</w:t>
      </w:r>
      <w:r w:rsidRPr="00751BF2">
        <w:rPr>
          <w:rFonts w:ascii="Cambria" w:hAnsi="Cambria"/>
          <w:sz w:val="24"/>
          <w:szCs w:val="24"/>
          <w:lang w:val="en-US"/>
        </w:rPr>
        <w:t>h</w:t>
      </w:r>
      <w:r w:rsidRPr="00751BF2">
        <w:rPr>
          <w:rFonts w:ascii="Cambria" w:hAnsi="Cambria"/>
          <w:sz w:val="24"/>
          <w:szCs w:val="24"/>
        </w:rPr>
        <w:t xml:space="preserve">): </w:t>
      </w:r>
      <w:r w:rsidRPr="00751BF2">
        <w:rPr>
          <w:rFonts w:ascii="Cambria" w:hAnsi="Cambria"/>
          <w:position w:val="-32"/>
          <w:sz w:val="24"/>
          <w:szCs w:val="24"/>
        </w:rPr>
        <w:object w:dxaOrig="69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8pt;height:38.25pt" o:ole="">
            <v:imagedata r:id="rId9" o:title=""/>
          </v:shape>
          <o:OLEObject Type="Embed" ProgID="Equation.DSMT4" ShapeID="_x0000_i1025" DrawAspect="Content" ObjectID="_1686576783" r:id="rId10"/>
        </w:object>
      </w:r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(γραμμικές  + τοπικές + απώλειες εξόδου σε δεξαμενή, </w:t>
      </w:r>
      <m:oMath>
        <m:r>
          <w:rPr>
            <w:rFonts w:ascii="Cambria Math" w:hAnsi="Cambria Math"/>
            <w:sz w:val="24"/>
            <w:szCs w:val="24"/>
            <w:lang w:val="en-US"/>
          </w:rPr>
          <m:t>F</m:t>
        </m:r>
      </m:oMath>
      <w:r w:rsidRPr="00751BF2">
        <w:rPr>
          <w:rFonts w:ascii="Cambria" w:hAnsi="Cambria"/>
          <w:sz w:val="24"/>
          <w:szCs w:val="24"/>
        </w:rPr>
        <w:t>: εμβαδόν διατομής)</w:t>
      </w:r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Μέση ταχύτητα ροής: </w:t>
      </w:r>
      <w:r w:rsidRPr="00751BF2">
        <w:rPr>
          <w:rFonts w:ascii="Cambria" w:hAnsi="Cambria"/>
          <w:position w:val="-10"/>
          <w:sz w:val="24"/>
          <w:szCs w:val="24"/>
        </w:rPr>
        <w:object w:dxaOrig="940" w:dyaOrig="320">
          <v:shape id="_x0000_i1026" type="#_x0000_t75" style="width:45.75pt;height:15.75pt" o:ole="">
            <v:imagedata r:id="rId11" o:title=""/>
          </v:shape>
          <o:OLEObject Type="Embed" ProgID="Equation.3" ShapeID="_x0000_i1026" DrawAspect="Content" ObjectID="_1686576784" r:id="rId12"/>
        </w:object>
      </w:r>
    </w:p>
    <w:p w:rsidR="000D2AD7" w:rsidRPr="0008714B" w:rsidRDefault="000D2AD7" w:rsidP="000D2AD7">
      <w:pPr>
        <w:pStyle w:val="body"/>
        <w:ind w:firstLine="0"/>
        <w:rPr>
          <w:rFonts w:ascii="Cambria" w:hAnsi="Cambria"/>
          <w:sz w:val="24"/>
          <w:lang w:val="el-GR"/>
        </w:rPr>
      </w:pPr>
      <w:r w:rsidRPr="0008714B">
        <w:rPr>
          <w:rFonts w:ascii="Cambria" w:hAnsi="Cambria"/>
          <w:sz w:val="24"/>
          <w:lang w:val="el-GR"/>
        </w:rPr>
        <w:t>Αντίστοιχα σημεία λειτουργίας:</w:t>
      </w:r>
    </w:p>
    <w:p w:rsidR="000D2AD7" w:rsidRDefault="00CA0FD1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</w:rPr>
                <m:t>n'</m:t>
              </m:r>
            </m:num>
            <m:den>
              <m:r>
                <w:rPr>
                  <w:rFonts w:ascii="Cambria Math" w:eastAsiaTheme="minorEastAsia" w:hAnsi="Cambria Math"/>
                  <w:sz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''</m:t>
              </m:r>
            </m:den>
          </m:f>
          <m:r>
            <w:rPr>
              <w:rFonts w:ascii="Cambria Math" w:eastAsiaTheme="minorEastAsia" w:hAnsi="Cambria Math"/>
              <w:sz w:val="24"/>
              <w:lang w:val="el-GR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fPr>
            <m:num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Q'</m:t>
              </m:r>
            </m:num>
            <m:den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Q''</m:t>
              </m:r>
            </m:den>
          </m:f>
          <m:r>
            <w:rPr>
              <w:rFonts w:ascii="Cambria Math" w:eastAsiaTheme="minorEastAsia" w:hAnsi="Cambria Math"/>
              <w:sz w:val="24"/>
              <w:lang w:val="el-GR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el-G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el-GR"/>
                        </w:rPr>
                      </m:ctrlPr>
                    </m:fPr>
                    <m:num>
                      <m:r>
                        <m:rPr>
                          <m:scr m:val="script"/>
                        </m:rPr>
                        <w:rPr>
                          <w:rFonts w:ascii="Cambria Math" w:eastAsiaTheme="minorEastAsia" w:hAnsi="Cambria Math"/>
                          <w:sz w:val="24"/>
                          <w:lang w:val="el-GR"/>
                        </w:rPr>
                        <m:t>H'</m:t>
                      </m:r>
                    </m:num>
                    <m:den>
                      <m:r>
                        <m:rPr>
                          <m:scr m:val="script"/>
                        </m:rPr>
                        <w:rPr>
                          <w:rFonts w:ascii="Cambria Math" w:eastAsiaTheme="minorEastAsia" w:hAnsi="Cambria Math"/>
                          <w:sz w:val="24"/>
                          <w:lang w:val="el-GR"/>
                        </w:rPr>
                        <m:t>H''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  <w:sz w:val="24"/>
                  <w:lang w:val="el-GR"/>
                </w:rPr>
                <m:t>1/2</m:t>
              </m:r>
            </m:sup>
          </m:sSup>
        </m:oMath>
      </m:oMathPara>
    </w:p>
    <w:p w:rsidR="000D2AD7" w:rsidRPr="00A24639" w:rsidRDefault="000D2AD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w:r w:rsidRPr="00F156B0">
        <w:rPr>
          <w:rFonts w:ascii="Cambria" w:hAnsi="Cambria"/>
          <w:sz w:val="24"/>
          <w:lang w:val="el-GR"/>
        </w:rPr>
        <w:t>Εξίσωση συνέχειας:</w:t>
      </w:r>
      <w:r>
        <w:rPr>
          <w:rFonts w:ascii="Cambria" w:eastAsiaTheme="minorEastAsia" w:hAnsi="Cambria"/>
          <w:sz w:val="24"/>
          <w:lang w:val="el-GR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π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val="el-GR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B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lang w:val="el-GR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n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π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val="el-GR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B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lang w:val="el-GR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n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2</m:t>
            </m:r>
          </m:sub>
        </m:sSub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 </w:t>
      </w:r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</w:p>
    <w:p w:rsidR="009B7AE8" w:rsidRPr="008A6AF3" w:rsidRDefault="009B7AE8" w:rsidP="008A6AF3">
      <w:pPr>
        <w:rPr>
          <w:rFonts w:ascii="Cambria" w:hAnsi="Cambria"/>
          <w:sz w:val="24"/>
          <w:szCs w:val="24"/>
        </w:rPr>
      </w:pPr>
    </w:p>
    <w:sectPr w:rsidR="009B7AE8" w:rsidRPr="008A6AF3" w:rsidSect="00AA3AF7">
      <w:headerReference w:type="default" r:id="rId13"/>
      <w:footerReference w:type="default" r:id="rId14"/>
      <w:pgSz w:w="11906" w:h="16838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E2952" w:rsidRDefault="00EE2952">
      <w:r>
        <w:separator/>
      </w:r>
    </w:p>
  </w:endnote>
  <w:endnote w:type="continuationSeparator" w:id="0">
    <w:p w:rsidR="00EE2952" w:rsidRDefault="00EE295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3382" w:rsidRDefault="00F73382">
    <w:pPr>
      <w:pStyle w:val="a5"/>
      <w:framePr w:wrap="auto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AC42D2">
      <w:rPr>
        <w:rStyle w:val="a6"/>
        <w:noProof/>
      </w:rPr>
      <w:t>3</w:t>
    </w:r>
    <w:r>
      <w:rPr>
        <w:rStyle w:val="a6"/>
      </w:rPr>
      <w:fldChar w:fldCharType="end"/>
    </w:r>
  </w:p>
  <w:p w:rsidR="00F73382" w:rsidRDefault="00F73382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E2952" w:rsidRDefault="00EE2952">
      <w:r>
        <w:separator/>
      </w:r>
    </w:p>
  </w:footnote>
  <w:footnote w:type="continuationSeparator" w:id="0">
    <w:p w:rsidR="00EE2952" w:rsidRDefault="00EE295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3382" w:rsidRPr="006E02A5" w:rsidRDefault="00F73382" w:rsidP="006E02A5">
    <w:pPr>
      <w:pStyle w:val="a3"/>
      <w:jc w:val="left"/>
      <w:rPr>
        <w:i w:val="0"/>
        <w:u w:val="single"/>
      </w:rPr>
    </w:pPr>
    <w:r w:rsidRPr="006E02A5">
      <w:rPr>
        <w:i w:val="0"/>
        <w:sz w:val="20"/>
        <w:szCs w:val="20"/>
        <w:u w:val="single"/>
      </w:rPr>
      <w:t xml:space="preserve">ΠΟΛΥΤΕΧΝΕΙΟ ΚΡΗΤΗΣ, ΣΧΟΛΗ Μ.Π.Δ.      </w:t>
    </w:r>
    <w:r w:rsidRPr="006E02A5">
      <w:rPr>
        <w:i w:val="0"/>
        <w:iCs w:val="0"/>
        <w:sz w:val="20"/>
        <w:szCs w:val="20"/>
        <w:u w:val="single"/>
      </w:rPr>
      <w:t xml:space="preserve"> «ΥΔΡΟΔΥΝΑΜΙΚΕΣ ΚΑΙ ΘΕΡΜΙΚΕΣ ΜΗΧΑΝΕΣ» (</w:t>
    </w:r>
    <w:r>
      <w:rPr>
        <w:i w:val="0"/>
        <w:iCs w:val="0"/>
        <w:sz w:val="20"/>
        <w:szCs w:val="20"/>
        <w:u w:val="single"/>
        <w:lang w:val="en-US"/>
      </w:rPr>
      <w:t>30</w:t>
    </w:r>
    <w:r w:rsidRPr="006E02A5">
      <w:rPr>
        <w:i w:val="0"/>
        <w:iCs w:val="0"/>
        <w:sz w:val="20"/>
        <w:szCs w:val="20"/>
        <w:u w:val="single"/>
      </w:rPr>
      <w:t>-</w:t>
    </w:r>
    <w:r>
      <w:rPr>
        <w:i w:val="0"/>
        <w:iCs w:val="0"/>
        <w:sz w:val="20"/>
        <w:szCs w:val="20"/>
        <w:u w:val="single"/>
        <w:lang w:val="en-US"/>
      </w:rPr>
      <w:t>6</w:t>
    </w:r>
    <w:r w:rsidRPr="006E02A5">
      <w:rPr>
        <w:i w:val="0"/>
        <w:iCs w:val="0"/>
        <w:sz w:val="20"/>
        <w:szCs w:val="20"/>
        <w:u w:val="single"/>
      </w:rPr>
      <w:t>-2021)</w:t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525E7C"/>
    <w:multiLevelType w:val="hybridMultilevel"/>
    <w:tmpl w:val="A74A62C0"/>
    <w:lvl w:ilvl="0" w:tplc="2812B87A">
      <w:start w:val="1"/>
      <w:numFmt w:val="decimal"/>
      <w:lvlText w:val="(%1)"/>
      <w:lvlJc w:val="left"/>
      <w:pPr>
        <w:ind w:left="-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1">
    <w:nsid w:val="07C07D65"/>
    <w:multiLevelType w:val="hybridMultilevel"/>
    <w:tmpl w:val="AC4ECCD2"/>
    <w:lvl w:ilvl="0" w:tplc="64ACA8FE">
      <w:start w:val="8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08E7689"/>
    <w:multiLevelType w:val="hybridMultilevel"/>
    <w:tmpl w:val="2CA4E406"/>
    <w:lvl w:ilvl="0" w:tplc="A8FEB9B0">
      <w:numFmt w:val="bullet"/>
      <w:lvlText w:val="-"/>
      <w:lvlJc w:val="left"/>
      <w:pPr>
        <w:tabs>
          <w:tab w:val="num" w:pos="1332"/>
        </w:tabs>
        <w:ind w:left="1332" w:hanging="765"/>
      </w:pPr>
      <w:rPr>
        <w:rFonts w:ascii="Times New Roman" w:eastAsia="Times New Roman" w:hAnsi="Times New Roman" w:hint="default"/>
      </w:rPr>
    </w:lvl>
    <w:lvl w:ilvl="1" w:tplc="0408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cs="Wingdings" w:hint="default"/>
      </w:rPr>
    </w:lvl>
    <w:lvl w:ilvl="3" w:tplc="0408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cs="Symbol" w:hint="default"/>
      </w:rPr>
    </w:lvl>
    <w:lvl w:ilvl="4" w:tplc="0408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08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cs="Wingdings" w:hint="default"/>
      </w:rPr>
    </w:lvl>
    <w:lvl w:ilvl="6" w:tplc="0408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cs="Symbol" w:hint="default"/>
      </w:rPr>
    </w:lvl>
    <w:lvl w:ilvl="7" w:tplc="04080003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080005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cs="Wingdings" w:hint="default"/>
      </w:rPr>
    </w:lvl>
  </w:abstractNum>
  <w:abstractNum w:abstractNumId="3">
    <w:nsid w:val="3801396E"/>
    <w:multiLevelType w:val="singleLevel"/>
    <w:tmpl w:val="BA8AB088"/>
    <w:lvl w:ilvl="0">
      <w:start w:val="1"/>
      <w:numFmt w:val="upperLetter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4">
    <w:nsid w:val="424D3D47"/>
    <w:multiLevelType w:val="hybridMultilevel"/>
    <w:tmpl w:val="F2123738"/>
    <w:lvl w:ilvl="0" w:tplc="273483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2555BCB"/>
    <w:multiLevelType w:val="hybridMultilevel"/>
    <w:tmpl w:val="2CA4E406"/>
    <w:lvl w:ilvl="0" w:tplc="0408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 w:tplc="0408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cs="Wingdings" w:hint="default"/>
      </w:rPr>
    </w:lvl>
    <w:lvl w:ilvl="3" w:tplc="0408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cs="Symbol" w:hint="default"/>
      </w:rPr>
    </w:lvl>
    <w:lvl w:ilvl="4" w:tplc="0408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08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cs="Wingdings" w:hint="default"/>
      </w:rPr>
    </w:lvl>
    <w:lvl w:ilvl="6" w:tplc="0408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cs="Symbol" w:hint="default"/>
      </w:rPr>
    </w:lvl>
    <w:lvl w:ilvl="7" w:tplc="04080003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080005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cs="Wingdings" w:hint="default"/>
      </w:rPr>
    </w:lvl>
  </w:abstractNum>
  <w:abstractNum w:abstractNumId="6">
    <w:nsid w:val="555447D2"/>
    <w:multiLevelType w:val="hybridMultilevel"/>
    <w:tmpl w:val="87180EC8"/>
    <w:lvl w:ilvl="0" w:tplc="27C662C4">
      <w:start w:val="1"/>
      <w:numFmt w:val="decimal"/>
      <w:lvlText w:val="(%1)"/>
      <w:lvlJc w:val="left"/>
      <w:pPr>
        <w:ind w:left="-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7">
    <w:nsid w:val="62371971"/>
    <w:multiLevelType w:val="hybridMultilevel"/>
    <w:tmpl w:val="E0D86066"/>
    <w:lvl w:ilvl="0" w:tplc="A8B81AD0">
      <w:start w:val="1"/>
      <w:numFmt w:val="decimal"/>
      <w:lvlText w:val="%1)"/>
      <w:lvlJc w:val="left"/>
      <w:pPr>
        <w:ind w:left="-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8">
    <w:nsid w:val="62BD4227"/>
    <w:multiLevelType w:val="singleLevel"/>
    <w:tmpl w:val="4B86B61E"/>
    <w:lvl w:ilvl="0">
      <w:start w:val="1"/>
      <w:numFmt w:val="upperLetter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9">
    <w:nsid w:val="697208AF"/>
    <w:multiLevelType w:val="hybridMultilevel"/>
    <w:tmpl w:val="006EE278"/>
    <w:lvl w:ilvl="0" w:tplc="A0D6D38A">
      <w:start w:val="1"/>
      <w:numFmt w:val="decimal"/>
      <w:lvlText w:val="%1)"/>
      <w:lvlJc w:val="left"/>
      <w:pPr>
        <w:ind w:left="-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10">
    <w:nsid w:val="70374278"/>
    <w:multiLevelType w:val="hybridMultilevel"/>
    <w:tmpl w:val="7FBCCA0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0DA394B"/>
    <w:multiLevelType w:val="hybridMultilevel"/>
    <w:tmpl w:val="F6DAC5E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A12509F"/>
    <w:multiLevelType w:val="hybridMultilevel"/>
    <w:tmpl w:val="579EE088"/>
    <w:lvl w:ilvl="0" w:tplc="9F4474B2">
      <w:start w:val="1"/>
      <w:numFmt w:val="decimal"/>
      <w:lvlText w:val="%1)"/>
      <w:lvlJc w:val="left"/>
      <w:pPr>
        <w:ind w:left="-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13">
    <w:nsid w:val="7CE23C61"/>
    <w:multiLevelType w:val="hybridMultilevel"/>
    <w:tmpl w:val="CF8236B2"/>
    <w:lvl w:ilvl="0" w:tplc="9C50125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F84302B"/>
    <w:multiLevelType w:val="hybridMultilevel"/>
    <w:tmpl w:val="0EDEC854"/>
    <w:lvl w:ilvl="0" w:tplc="8CD66826">
      <w:start w:val="8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8"/>
  </w:num>
  <w:num w:numId="3">
    <w:abstractNumId w:val="2"/>
  </w:num>
  <w:num w:numId="4">
    <w:abstractNumId w:val="5"/>
  </w:num>
  <w:num w:numId="5">
    <w:abstractNumId w:val="4"/>
  </w:num>
  <w:num w:numId="6">
    <w:abstractNumId w:val="10"/>
  </w:num>
  <w:num w:numId="7">
    <w:abstractNumId w:val="9"/>
  </w:num>
  <w:num w:numId="8">
    <w:abstractNumId w:val="0"/>
  </w:num>
  <w:num w:numId="9">
    <w:abstractNumId w:val="6"/>
  </w:num>
  <w:num w:numId="10">
    <w:abstractNumId w:val="7"/>
  </w:num>
  <w:num w:numId="11">
    <w:abstractNumId w:val="14"/>
  </w:num>
  <w:num w:numId="12">
    <w:abstractNumId w:val="1"/>
  </w:num>
  <w:num w:numId="13">
    <w:abstractNumId w:val="12"/>
  </w:num>
  <w:num w:numId="14">
    <w:abstractNumId w:val="11"/>
  </w:num>
  <w:num w:numId="15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rawingGridHorizontalSpacing w:val="29"/>
  <w:drawingGridVerticalSpacing w:val="29"/>
  <w:displayHorizontalDrawingGridEvery w:val="0"/>
  <w:displayVerticalDrawingGridEvery w:val="0"/>
  <w:doNotUseMarginsForDrawingGridOrigin/>
  <w:drawingGridHorizontalOrigin w:val="1699"/>
  <w:drawingGridVerticalOrigin w:val="1987"/>
  <w:characterSpacingControl w:val="doNotCompress"/>
  <w:doNotValidateAgainstSchema/>
  <w:doNotDemarcateInvalidXml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3224B7"/>
    <w:rsid w:val="00004176"/>
    <w:rsid w:val="00007E37"/>
    <w:rsid w:val="00011EF3"/>
    <w:rsid w:val="00012190"/>
    <w:rsid w:val="000145CD"/>
    <w:rsid w:val="00017A46"/>
    <w:rsid w:val="00017BCD"/>
    <w:rsid w:val="00021958"/>
    <w:rsid w:val="00021CAD"/>
    <w:rsid w:val="000265B1"/>
    <w:rsid w:val="00030C2C"/>
    <w:rsid w:val="00031252"/>
    <w:rsid w:val="00035413"/>
    <w:rsid w:val="000359C4"/>
    <w:rsid w:val="00035EE9"/>
    <w:rsid w:val="00042312"/>
    <w:rsid w:val="00044852"/>
    <w:rsid w:val="00045F9B"/>
    <w:rsid w:val="00050833"/>
    <w:rsid w:val="00050C4B"/>
    <w:rsid w:val="00051620"/>
    <w:rsid w:val="000532C2"/>
    <w:rsid w:val="00063020"/>
    <w:rsid w:val="000671DE"/>
    <w:rsid w:val="00077F45"/>
    <w:rsid w:val="00081F41"/>
    <w:rsid w:val="0008483B"/>
    <w:rsid w:val="000859EB"/>
    <w:rsid w:val="00091B27"/>
    <w:rsid w:val="000933C8"/>
    <w:rsid w:val="00095A2E"/>
    <w:rsid w:val="00095D2D"/>
    <w:rsid w:val="000A4F4C"/>
    <w:rsid w:val="000B019C"/>
    <w:rsid w:val="000B2028"/>
    <w:rsid w:val="000B21E9"/>
    <w:rsid w:val="000C03FF"/>
    <w:rsid w:val="000C6AA5"/>
    <w:rsid w:val="000C7F64"/>
    <w:rsid w:val="000D2AD7"/>
    <w:rsid w:val="000F0CBE"/>
    <w:rsid w:val="000F1718"/>
    <w:rsid w:val="000F2965"/>
    <w:rsid w:val="000F36D4"/>
    <w:rsid w:val="000F434E"/>
    <w:rsid w:val="000F4A76"/>
    <w:rsid w:val="000F4E1F"/>
    <w:rsid w:val="000F59CE"/>
    <w:rsid w:val="000F7DF7"/>
    <w:rsid w:val="00101ECD"/>
    <w:rsid w:val="00112586"/>
    <w:rsid w:val="0011296A"/>
    <w:rsid w:val="00114F47"/>
    <w:rsid w:val="001178A7"/>
    <w:rsid w:val="00117DBF"/>
    <w:rsid w:val="00120B6E"/>
    <w:rsid w:val="0012393F"/>
    <w:rsid w:val="0012561F"/>
    <w:rsid w:val="001275DE"/>
    <w:rsid w:val="001456A6"/>
    <w:rsid w:val="00147308"/>
    <w:rsid w:val="00150026"/>
    <w:rsid w:val="00151939"/>
    <w:rsid w:val="00161687"/>
    <w:rsid w:val="001618E8"/>
    <w:rsid w:val="001619D3"/>
    <w:rsid w:val="0016291A"/>
    <w:rsid w:val="001645BC"/>
    <w:rsid w:val="001675BD"/>
    <w:rsid w:val="00170EE4"/>
    <w:rsid w:val="0017627F"/>
    <w:rsid w:val="001762EB"/>
    <w:rsid w:val="00177EE7"/>
    <w:rsid w:val="001814F7"/>
    <w:rsid w:val="00185261"/>
    <w:rsid w:val="0018562D"/>
    <w:rsid w:val="00185953"/>
    <w:rsid w:val="001A4C16"/>
    <w:rsid w:val="001B23C3"/>
    <w:rsid w:val="001C0D03"/>
    <w:rsid w:val="001C2994"/>
    <w:rsid w:val="001C2AEB"/>
    <w:rsid w:val="001D32B5"/>
    <w:rsid w:val="001D6646"/>
    <w:rsid w:val="001E0015"/>
    <w:rsid w:val="001E255C"/>
    <w:rsid w:val="001F015E"/>
    <w:rsid w:val="001F36A9"/>
    <w:rsid w:val="001F7A3E"/>
    <w:rsid w:val="00201E0A"/>
    <w:rsid w:val="0020579E"/>
    <w:rsid w:val="00206779"/>
    <w:rsid w:val="00206936"/>
    <w:rsid w:val="00214947"/>
    <w:rsid w:val="002159BC"/>
    <w:rsid w:val="00216213"/>
    <w:rsid w:val="00217163"/>
    <w:rsid w:val="00223C7F"/>
    <w:rsid w:val="00227E06"/>
    <w:rsid w:val="00242391"/>
    <w:rsid w:val="002506B7"/>
    <w:rsid w:val="00254969"/>
    <w:rsid w:val="00260C6D"/>
    <w:rsid w:val="00266010"/>
    <w:rsid w:val="002673BA"/>
    <w:rsid w:val="00272686"/>
    <w:rsid w:val="002774E6"/>
    <w:rsid w:val="00282EE5"/>
    <w:rsid w:val="00285BC2"/>
    <w:rsid w:val="00292261"/>
    <w:rsid w:val="002966D4"/>
    <w:rsid w:val="00296AB5"/>
    <w:rsid w:val="002A38D3"/>
    <w:rsid w:val="002A4CA5"/>
    <w:rsid w:val="002A4F26"/>
    <w:rsid w:val="002A60DB"/>
    <w:rsid w:val="002A7D92"/>
    <w:rsid w:val="002B3B50"/>
    <w:rsid w:val="002B795D"/>
    <w:rsid w:val="002C15C1"/>
    <w:rsid w:val="002C6A81"/>
    <w:rsid w:val="002D15AF"/>
    <w:rsid w:val="002D7204"/>
    <w:rsid w:val="002D7B76"/>
    <w:rsid w:val="002E356D"/>
    <w:rsid w:val="002E4C92"/>
    <w:rsid w:val="002E597C"/>
    <w:rsid w:val="002E698B"/>
    <w:rsid w:val="002E7C5D"/>
    <w:rsid w:val="002F450E"/>
    <w:rsid w:val="00300EFF"/>
    <w:rsid w:val="00311186"/>
    <w:rsid w:val="00313543"/>
    <w:rsid w:val="0031688F"/>
    <w:rsid w:val="00317F28"/>
    <w:rsid w:val="00321DE2"/>
    <w:rsid w:val="003224B7"/>
    <w:rsid w:val="00323519"/>
    <w:rsid w:val="003257C1"/>
    <w:rsid w:val="003310D2"/>
    <w:rsid w:val="00335451"/>
    <w:rsid w:val="00335852"/>
    <w:rsid w:val="00336B2A"/>
    <w:rsid w:val="00336B81"/>
    <w:rsid w:val="003421B5"/>
    <w:rsid w:val="00347C51"/>
    <w:rsid w:val="003520FF"/>
    <w:rsid w:val="00352268"/>
    <w:rsid w:val="00353127"/>
    <w:rsid w:val="003607D6"/>
    <w:rsid w:val="0036334B"/>
    <w:rsid w:val="00367E18"/>
    <w:rsid w:val="00380D6D"/>
    <w:rsid w:val="0038143E"/>
    <w:rsid w:val="0038668F"/>
    <w:rsid w:val="00392FDC"/>
    <w:rsid w:val="00394769"/>
    <w:rsid w:val="003A1B13"/>
    <w:rsid w:val="003A4178"/>
    <w:rsid w:val="003A433A"/>
    <w:rsid w:val="003B1A6A"/>
    <w:rsid w:val="003B3519"/>
    <w:rsid w:val="003B626D"/>
    <w:rsid w:val="003B7814"/>
    <w:rsid w:val="003D7CBF"/>
    <w:rsid w:val="003E0E35"/>
    <w:rsid w:val="003E1CE9"/>
    <w:rsid w:val="003E29AD"/>
    <w:rsid w:val="003E2B17"/>
    <w:rsid w:val="003E2CDE"/>
    <w:rsid w:val="003F3722"/>
    <w:rsid w:val="003F436F"/>
    <w:rsid w:val="003F5EBF"/>
    <w:rsid w:val="00402634"/>
    <w:rsid w:val="00403735"/>
    <w:rsid w:val="004063E9"/>
    <w:rsid w:val="00406DD6"/>
    <w:rsid w:val="00411F6F"/>
    <w:rsid w:val="004167CF"/>
    <w:rsid w:val="00426673"/>
    <w:rsid w:val="004308EB"/>
    <w:rsid w:val="00431594"/>
    <w:rsid w:val="0043234A"/>
    <w:rsid w:val="00434024"/>
    <w:rsid w:val="004352B9"/>
    <w:rsid w:val="004370D7"/>
    <w:rsid w:val="004425FE"/>
    <w:rsid w:val="0044659C"/>
    <w:rsid w:val="00446C74"/>
    <w:rsid w:val="00452D2E"/>
    <w:rsid w:val="0045605E"/>
    <w:rsid w:val="0046060C"/>
    <w:rsid w:val="004646E9"/>
    <w:rsid w:val="00467471"/>
    <w:rsid w:val="00470A0F"/>
    <w:rsid w:val="004717D0"/>
    <w:rsid w:val="00476431"/>
    <w:rsid w:val="00484356"/>
    <w:rsid w:val="00484B86"/>
    <w:rsid w:val="00492AF4"/>
    <w:rsid w:val="00492DFB"/>
    <w:rsid w:val="004954C6"/>
    <w:rsid w:val="00495A3A"/>
    <w:rsid w:val="004971C8"/>
    <w:rsid w:val="004A1049"/>
    <w:rsid w:val="004A3E73"/>
    <w:rsid w:val="004A4F0D"/>
    <w:rsid w:val="004B0792"/>
    <w:rsid w:val="004B097B"/>
    <w:rsid w:val="004B1F1C"/>
    <w:rsid w:val="004B612C"/>
    <w:rsid w:val="004C3F7E"/>
    <w:rsid w:val="004D1E74"/>
    <w:rsid w:val="004E1A8A"/>
    <w:rsid w:val="004F1E47"/>
    <w:rsid w:val="004F2E71"/>
    <w:rsid w:val="0050025C"/>
    <w:rsid w:val="00500BF2"/>
    <w:rsid w:val="00501436"/>
    <w:rsid w:val="00501D34"/>
    <w:rsid w:val="005031C9"/>
    <w:rsid w:val="0050387E"/>
    <w:rsid w:val="00522930"/>
    <w:rsid w:val="0052629A"/>
    <w:rsid w:val="00526F5A"/>
    <w:rsid w:val="00531B0F"/>
    <w:rsid w:val="00534CF0"/>
    <w:rsid w:val="0054122D"/>
    <w:rsid w:val="00550A33"/>
    <w:rsid w:val="005548DF"/>
    <w:rsid w:val="0055733C"/>
    <w:rsid w:val="0056650A"/>
    <w:rsid w:val="005679DF"/>
    <w:rsid w:val="00567CE7"/>
    <w:rsid w:val="005700BD"/>
    <w:rsid w:val="005806EC"/>
    <w:rsid w:val="005809AD"/>
    <w:rsid w:val="005810D6"/>
    <w:rsid w:val="0058280A"/>
    <w:rsid w:val="00587917"/>
    <w:rsid w:val="0059421C"/>
    <w:rsid w:val="005947B2"/>
    <w:rsid w:val="005A3FA6"/>
    <w:rsid w:val="005B2039"/>
    <w:rsid w:val="005C0608"/>
    <w:rsid w:val="005C1692"/>
    <w:rsid w:val="005C3144"/>
    <w:rsid w:val="005C3B5B"/>
    <w:rsid w:val="005C5D88"/>
    <w:rsid w:val="005C68DB"/>
    <w:rsid w:val="005C77FC"/>
    <w:rsid w:val="005D4F93"/>
    <w:rsid w:val="005E03CB"/>
    <w:rsid w:val="005E0DAE"/>
    <w:rsid w:val="005E2302"/>
    <w:rsid w:val="005E324A"/>
    <w:rsid w:val="005F66F6"/>
    <w:rsid w:val="005F770F"/>
    <w:rsid w:val="00615B53"/>
    <w:rsid w:val="0062088C"/>
    <w:rsid w:val="00622545"/>
    <w:rsid w:val="00622A3F"/>
    <w:rsid w:val="00623023"/>
    <w:rsid w:val="006255B7"/>
    <w:rsid w:val="00626AEC"/>
    <w:rsid w:val="00626DFC"/>
    <w:rsid w:val="006328DD"/>
    <w:rsid w:val="00634583"/>
    <w:rsid w:val="006363FE"/>
    <w:rsid w:val="006529B5"/>
    <w:rsid w:val="0065545B"/>
    <w:rsid w:val="00656A72"/>
    <w:rsid w:val="00657404"/>
    <w:rsid w:val="00657613"/>
    <w:rsid w:val="006601D0"/>
    <w:rsid w:val="00661990"/>
    <w:rsid w:val="0067041C"/>
    <w:rsid w:val="00684B09"/>
    <w:rsid w:val="00684D72"/>
    <w:rsid w:val="0069475F"/>
    <w:rsid w:val="006961B5"/>
    <w:rsid w:val="006966E0"/>
    <w:rsid w:val="00696C0A"/>
    <w:rsid w:val="006A03EB"/>
    <w:rsid w:val="006A15E0"/>
    <w:rsid w:val="006A163C"/>
    <w:rsid w:val="006A4228"/>
    <w:rsid w:val="006B16AC"/>
    <w:rsid w:val="006B2904"/>
    <w:rsid w:val="006B3FCA"/>
    <w:rsid w:val="006B41E6"/>
    <w:rsid w:val="006B7555"/>
    <w:rsid w:val="006C0503"/>
    <w:rsid w:val="006C45E5"/>
    <w:rsid w:val="006C48E6"/>
    <w:rsid w:val="006C4EEC"/>
    <w:rsid w:val="006C6B7E"/>
    <w:rsid w:val="006D07AD"/>
    <w:rsid w:val="006D4B21"/>
    <w:rsid w:val="006E02A5"/>
    <w:rsid w:val="006E3B45"/>
    <w:rsid w:val="006E5E95"/>
    <w:rsid w:val="006E70F1"/>
    <w:rsid w:val="006F06F6"/>
    <w:rsid w:val="006F0D64"/>
    <w:rsid w:val="006F4686"/>
    <w:rsid w:val="006F5A4D"/>
    <w:rsid w:val="006F601E"/>
    <w:rsid w:val="006F6056"/>
    <w:rsid w:val="0070290F"/>
    <w:rsid w:val="00702EC9"/>
    <w:rsid w:val="007033C5"/>
    <w:rsid w:val="00703D53"/>
    <w:rsid w:val="00710ECA"/>
    <w:rsid w:val="007141F0"/>
    <w:rsid w:val="00715403"/>
    <w:rsid w:val="00721336"/>
    <w:rsid w:val="007230CA"/>
    <w:rsid w:val="00723F6B"/>
    <w:rsid w:val="00724095"/>
    <w:rsid w:val="00724B8A"/>
    <w:rsid w:val="0072621E"/>
    <w:rsid w:val="00726E16"/>
    <w:rsid w:val="0073234A"/>
    <w:rsid w:val="00750164"/>
    <w:rsid w:val="00750432"/>
    <w:rsid w:val="0075299E"/>
    <w:rsid w:val="007559B0"/>
    <w:rsid w:val="0075760A"/>
    <w:rsid w:val="00764D2C"/>
    <w:rsid w:val="007720E8"/>
    <w:rsid w:val="00772187"/>
    <w:rsid w:val="007760FA"/>
    <w:rsid w:val="007822FD"/>
    <w:rsid w:val="00784538"/>
    <w:rsid w:val="0078552B"/>
    <w:rsid w:val="00785C5C"/>
    <w:rsid w:val="00794B0E"/>
    <w:rsid w:val="00794CF9"/>
    <w:rsid w:val="0079545B"/>
    <w:rsid w:val="007A0E3A"/>
    <w:rsid w:val="007A4EC3"/>
    <w:rsid w:val="007B10EB"/>
    <w:rsid w:val="007B1601"/>
    <w:rsid w:val="007B2B96"/>
    <w:rsid w:val="007B3A9B"/>
    <w:rsid w:val="007B583B"/>
    <w:rsid w:val="007C1771"/>
    <w:rsid w:val="007C4201"/>
    <w:rsid w:val="007D0BD5"/>
    <w:rsid w:val="007E34FA"/>
    <w:rsid w:val="007E7748"/>
    <w:rsid w:val="007F40E6"/>
    <w:rsid w:val="00804986"/>
    <w:rsid w:val="008066D6"/>
    <w:rsid w:val="008146A9"/>
    <w:rsid w:val="00816E71"/>
    <w:rsid w:val="0082156E"/>
    <w:rsid w:val="00823CDC"/>
    <w:rsid w:val="00833D72"/>
    <w:rsid w:val="0083405D"/>
    <w:rsid w:val="00840232"/>
    <w:rsid w:val="00842461"/>
    <w:rsid w:val="008442A2"/>
    <w:rsid w:val="00845CEE"/>
    <w:rsid w:val="00847AC0"/>
    <w:rsid w:val="00854AF7"/>
    <w:rsid w:val="00860064"/>
    <w:rsid w:val="008609D0"/>
    <w:rsid w:val="00861D0A"/>
    <w:rsid w:val="0086268A"/>
    <w:rsid w:val="00862738"/>
    <w:rsid w:val="00863557"/>
    <w:rsid w:val="008655A4"/>
    <w:rsid w:val="008659AB"/>
    <w:rsid w:val="00870580"/>
    <w:rsid w:val="00870CEE"/>
    <w:rsid w:val="008723EB"/>
    <w:rsid w:val="008725E1"/>
    <w:rsid w:val="008763A7"/>
    <w:rsid w:val="0088012F"/>
    <w:rsid w:val="008814E6"/>
    <w:rsid w:val="00882595"/>
    <w:rsid w:val="00883F4D"/>
    <w:rsid w:val="00886C46"/>
    <w:rsid w:val="0089022C"/>
    <w:rsid w:val="00891101"/>
    <w:rsid w:val="008953FB"/>
    <w:rsid w:val="008960AF"/>
    <w:rsid w:val="008A414C"/>
    <w:rsid w:val="008A6AF3"/>
    <w:rsid w:val="008B4B5D"/>
    <w:rsid w:val="008B75B3"/>
    <w:rsid w:val="008B78F1"/>
    <w:rsid w:val="008C0E0B"/>
    <w:rsid w:val="008C1238"/>
    <w:rsid w:val="008C6E47"/>
    <w:rsid w:val="008D451F"/>
    <w:rsid w:val="008D47E2"/>
    <w:rsid w:val="008D75DD"/>
    <w:rsid w:val="008E0B11"/>
    <w:rsid w:val="008E0D75"/>
    <w:rsid w:val="008E53D3"/>
    <w:rsid w:val="008E709D"/>
    <w:rsid w:val="008E7B1E"/>
    <w:rsid w:val="008F0062"/>
    <w:rsid w:val="008F3081"/>
    <w:rsid w:val="008F6079"/>
    <w:rsid w:val="008F6446"/>
    <w:rsid w:val="0090129C"/>
    <w:rsid w:val="00910A6E"/>
    <w:rsid w:val="00911E04"/>
    <w:rsid w:val="00913D97"/>
    <w:rsid w:val="0091638F"/>
    <w:rsid w:val="00916433"/>
    <w:rsid w:val="0092163F"/>
    <w:rsid w:val="00922715"/>
    <w:rsid w:val="00925D73"/>
    <w:rsid w:val="00926993"/>
    <w:rsid w:val="00926C16"/>
    <w:rsid w:val="00930355"/>
    <w:rsid w:val="0093548A"/>
    <w:rsid w:val="00937ADE"/>
    <w:rsid w:val="009408C9"/>
    <w:rsid w:val="0094413E"/>
    <w:rsid w:val="00950172"/>
    <w:rsid w:val="00950B9E"/>
    <w:rsid w:val="0095365F"/>
    <w:rsid w:val="0095544A"/>
    <w:rsid w:val="00956AE0"/>
    <w:rsid w:val="0095776F"/>
    <w:rsid w:val="00962F90"/>
    <w:rsid w:val="00970B08"/>
    <w:rsid w:val="00972253"/>
    <w:rsid w:val="009743D1"/>
    <w:rsid w:val="009757F8"/>
    <w:rsid w:val="00985537"/>
    <w:rsid w:val="009962C2"/>
    <w:rsid w:val="0099654D"/>
    <w:rsid w:val="009A0D39"/>
    <w:rsid w:val="009A4065"/>
    <w:rsid w:val="009A7A49"/>
    <w:rsid w:val="009A7C7E"/>
    <w:rsid w:val="009B258A"/>
    <w:rsid w:val="009B4716"/>
    <w:rsid w:val="009B7AE8"/>
    <w:rsid w:val="009D0042"/>
    <w:rsid w:val="009D10D3"/>
    <w:rsid w:val="009D2018"/>
    <w:rsid w:val="009D2977"/>
    <w:rsid w:val="009D298B"/>
    <w:rsid w:val="009D68B8"/>
    <w:rsid w:val="009E28EA"/>
    <w:rsid w:val="009E5706"/>
    <w:rsid w:val="009F4C21"/>
    <w:rsid w:val="009F5884"/>
    <w:rsid w:val="00A102F9"/>
    <w:rsid w:val="00A105C8"/>
    <w:rsid w:val="00A10B98"/>
    <w:rsid w:val="00A17593"/>
    <w:rsid w:val="00A223A7"/>
    <w:rsid w:val="00A3429C"/>
    <w:rsid w:val="00A36FEF"/>
    <w:rsid w:val="00A4289B"/>
    <w:rsid w:val="00A44614"/>
    <w:rsid w:val="00A5095D"/>
    <w:rsid w:val="00A50C2F"/>
    <w:rsid w:val="00A5314D"/>
    <w:rsid w:val="00A54C6E"/>
    <w:rsid w:val="00A55644"/>
    <w:rsid w:val="00A60594"/>
    <w:rsid w:val="00A60FA5"/>
    <w:rsid w:val="00A66AE9"/>
    <w:rsid w:val="00A74343"/>
    <w:rsid w:val="00A77635"/>
    <w:rsid w:val="00A84B85"/>
    <w:rsid w:val="00A863E4"/>
    <w:rsid w:val="00A90C5D"/>
    <w:rsid w:val="00A94A15"/>
    <w:rsid w:val="00A9676C"/>
    <w:rsid w:val="00A970EC"/>
    <w:rsid w:val="00A97BC1"/>
    <w:rsid w:val="00AA3AF7"/>
    <w:rsid w:val="00AA4334"/>
    <w:rsid w:val="00AC0C9E"/>
    <w:rsid w:val="00AC42D2"/>
    <w:rsid w:val="00AC552E"/>
    <w:rsid w:val="00AC5913"/>
    <w:rsid w:val="00AD148E"/>
    <w:rsid w:val="00AD212C"/>
    <w:rsid w:val="00AD40A4"/>
    <w:rsid w:val="00AD59B8"/>
    <w:rsid w:val="00AE363C"/>
    <w:rsid w:val="00AE52B6"/>
    <w:rsid w:val="00AE7D80"/>
    <w:rsid w:val="00AF63B8"/>
    <w:rsid w:val="00B002DF"/>
    <w:rsid w:val="00B12613"/>
    <w:rsid w:val="00B13684"/>
    <w:rsid w:val="00B1701E"/>
    <w:rsid w:val="00B2013D"/>
    <w:rsid w:val="00B20937"/>
    <w:rsid w:val="00B22DB0"/>
    <w:rsid w:val="00B239CE"/>
    <w:rsid w:val="00B23DD2"/>
    <w:rsid w:val="00B24463"/>
    <w:rsid w:val="00B25F63"/>
    <w:rsid w:val="00B33172"/>
    <w:rsid w:val="00B35C63"/>
    <w:rsid w:val="00B40C75"/>
    <w:rsid w:val="00B46E1E"/>
    <w:rsid w:val="00B549A6"/>
    <w:rsid w:val="00B64881"/>
    <w:rsid w:val="00B653B5"/>
    <w:rsid w:val="00B812C0"/>
    <w:rsid w:val="00B840D8"/>
    <w:rsid w:val="00B8579A"/>
    <w:rsid w:val="00B91044"/>
    <w:rsid w:val="00B915A6"/>
    <w:rsid w:val="00B92A5E"/>
    <w:rsid w:val="00B97E07"/>
    <w:rsid w:val="00BA1E5A"/>
    <w:rsid w:val="00BA70BB"/>
    <w:rsid w:val="00BA739C"/>
    <w:rsid w:val="00BB1265"/>
    <w:rsid w:val="00BB1CBB"/>
    <w:rsid w:val="00BB544F"/>
    <w:rsid w:val="00BC0A3A"/>
    <w:rsid w:val="00BC2CE7"/>
    <w:rsid w:val="00BD0B34"/>
    <w:rsid w:val="00BD68AA"/>
    <w:rsid w:val="00BE2304"/>
    <w:rsid w:val="00BE31FB"/>
    <w:rsid w:val="00BE70F6"/>
    <w:rsid w:val="00BF2F06"/>
    <w:rsid w:val="00BF433A"/>
    <w:rsid w:val="00C04B97"/>
    <w:rsid w:val="00C063EB"/>
    <w:rsid w:val="00C11C95"/>
    <w:rsid w:val="00C13536"/>
    <w:rsid w:val="00C22E70"/>
    <w:rsid w:val="00C23D42"/>
    <w:rsid w:val="00C32D8E"/>
    <w:rsid w:val="00C344C6"/>
    <w:rsid w:val="00C35066"/>
    <w:rsid w:val="00C37632"/>
    <w:rsid w:val="00C409C0"/>
    <w:rsid w:val="00C43C6B"/>
    <w:rsid w:val="00C443B1"/>
    <w:rsid w:val="00C4471F"/>
    <w:rsid w:val="00C45508"/>
    <w:rsid w:val="00C51D5E"/>
    <w:rsid w:val="00C51E9C"/>
    <w:rsid w:val="00C552ED"/>
    <w:rsid w:val="00C56568"/>
    <w:rsid w:val="00C64182"/>
    <w:rsid w:val="00C64D2C"/>
    <w:rsid w:val="00C64F7A"/>
    <w:rsid w:val="00C66282"/>
    <w:rsid w:val="00C70BE7"/>
    <w:rsid w:val="00C747F8"/>
    <w:rsid w:val="00C925ED"/>
    <w:rsid w:val="00C93DBB"/>
    <w:rsid w:val="00C94FF0"/>
    <w:rsid w:val="00CA0FD1"/>
    <w:rsid w:val="00CA5C71"/>
    <w:rsid w:val="00CB2423"/>
    <w:rsid w:val="00CB3BD4"/>
    <w:rsid w:val="00CB433A"/>
    <w:rsid w:val="00CB6221"/>
    <w:rsid w:val="00CC09EB"/>
    <w:rsid w:val="00CD112E"/>
    <w:rsid w:val="00CD3FAD"/>
    <w:rsid w:val="00CD6722"/>
    <w:rsid w:val="00CE0A2D"/>
    <w:rsid w:val="00CE122A"/>
    <w:rsid w:val="00CE2A20"/>
    <w:rsid w:val="00CE2A4F"/>
    <w:rsid w:val="00CE7D29"/>
    <w:rsid w:val="00CE7F42"/>
    <w:rsid w:val="00CF11AD"/>
    <w:rsid w:val="00D00C76"/>
    <w:rsid w:val="00D110A3"/>
    <w:rsid w:val="00D12F7E"/>
    <w:rsid w:val="00D13811"/>
    <w:rsid w:val="00D14456"/>
    <w:rsid w:val="00D2165F"/>
    <w:rsid w:val="00D23E1F"/>
    <w:rsid w:val="00D24B1F"/>
    <w:rsid w:val="00D25A21"/>
    <w:rsid w:val="00D32954"/>
    <w:rsid w:val="00D402A0"/>
    <w:rsid w:val="00D41F78"/>
    <w:rsid w:val="00D42492"/>
    <w:rsid w:val="00D42CED"/>
    <w:rsid w:val="00D50100"/>
    <w:rsid w:val="00D51E89"/>
    <w:rsid w:val="00D52E37"/>
    <w:rsid w:val="00D571DF"/>
    <w:rsid w:val="00D63362"/>
    <w:rsid w:val="00D6344D"/>
    <w:rsid w:val="00D63723"/>
    <w:rsid w:val="00D6578F"/>
    <w:rsid w:val="00D66AE0"/>
    <w:rsid w:val="00D67D66"/>
    <w:rsid w:val="00D717E0"/>
    <w:rsid w:val="00D71ABD"/>
    <w:rsid w:val="00D72B8A"/>
    <w:rsid w:val="00D73AFE"/>
    <w:rsid w:val="00D75BC5"/>
    <w:rsid w:val="00D81234"/>
    <w:rsid w:val="00D90545"/>
    <w:rsid w:val="00D90743"/>
    <w:rsid w:val="00D90949"/>
    <w:rsid w:val="00D918D2"/>
    <w:rsid w:val="00D91B66"/>
    <w:rsid w:val="00DB13F6"/>
    <w:rsid w:val="00DC6A43"/>
    <w:rsid w:val="00DC6A61"/>
    <w:rsid w:val="00DC7254"/>
    <w:rsid w:val="00DD04AD"/>
    <w:rsid w:val="00DD05E4"/>
    <w:rsid w:val="00DD0FCD"/>
    <w:rsid w:val="00DD6B6B"/>
    <w:rsid w:val="00DD77CA"/>
    <w:rsid w:val="00DE176A"/>
    <w:rsid w:val="00DE3371"/>
    <w:rsid w:val="00DE4379"/>
    <w:rsid w:val="00DF06D2"/>
    <w:rsid w:val="00DF0A73"/>
    <w:rsid w:val="00DF3584"/>
    <w:rsid w:val="00DF6B4F"/>
    <w:rsid w:val="00E014C7"/>
    <w:rsid w:val="00E067AA"/>
    <w:rsid w:val="00E17A31"/>
    <w:rsid w:val="00E203C7"/>
    <w:rsid w:val="00E21018"/>
    <w:rsid w:val="00E23263"/>
    <w:rsid w:val="00E232D9"/>
    <w:rsid w:val="00E257D0"/>
    <w:rsid w:val="00E2684D"/>
    <w:rsid w:val="00E40C47"/>
    <w:rsid w:val="00E424BF"/>
    <w:rsid w:val="00E4407F"/>
    <w:rsid w:val="00E4578C"/>
    <w:rsid w:val="00E473AE"/>
    <w:rsid w:val="00E52224"/>
    <w:rsid w:val="00E5377C"/>
    <w:rsid w:val="00E53E1D"/>
    <w:rsid w:val="00E55746"/>
    <w:rsid w:val="00E5678F"/>
    <w:rsid w:val="00E567E2"/>
    <w:rsid w:val="00E6186F"/>
    <w:rsid w:val="00E645F1"/>
    <w:rsid w:val="00E729C7"/>
    <w:rsid w:val="00E81EEA"/>
    <w:rsid w:val="00E820A6"/>
    <w:rsid w:val="00E82D21"/>
    <w:rsid w:val="00E83227"/>
    <w:rsid w:val="00E86146"/>
    <w:rsid w:val="00E87F59"/>
    <w:rsid w:val="00E909D7"/>
    <w:rsid w:val="00E92886"/>
    <w:rsid w:val="00E92ECB"/>
    <w:rsid w:val="00E93255"/>
    <w:rsid w:val="00EC4B5C"/>
    <w:rsid w:val="00EC59E2"/>
    <w:rsid w:val="00ED2F8D"/>
    <w:rsid w:val="00EE1B2B"/>
    <w:rsid w:val="00EE25E5"/>
    <w:rsid w:val="00EE2952"/>
    <w:rsid w:val="00EE51DD"/>
    <w:rsid w:val="00EF626B"/>
    <w:rsid w:val="00EF6565"/>
    <w:rsid w:val="00F01350"/>
    <w:rsid w:val="00F073C8"/>
    <w:rsid w:val="00F07B3E"/>
    <w:rsid w:val="00F108FB"/>
    <w:rsid w:val="00F13E40"/>
    <w:rsid w:val="00F174B7"/>
    <w:rsid w:val="00F24DEF"/>
    <w:rsid w:val="00F3279C"/>
    <w:rsid w:val="00F333B7"/>
    <w:rsid w:val="00F4368F"/>
    <w:rsid w:val="00F441CF"/>
    <w:rsid w:val="00F45718"/>
    <w:rsid w:val="00F50A63"/>
    <w:rsid w:val="00F54D61"/>
    <w:rsid w:val="00F57254"/>
    <w:rsid w:val="00F61C91"/>
    <w:rsid w:val="00F62F75"/>
    <w:rsid w:val="00F66410"/>
    <w:rsid w:val="00F67D64"/>
    <w:rsid w:val="00F73382"/>
    <w:rsid w:val="00F7722B"/>
    <w:rsid w:val="00F85275"/>
    <w:rsid w:val="00F86730"/>
    <w:rsid w:val="00F8725A"/>
    <w:rsid w:val="00F879AC"/>
    <w:rsid w:val="00F87FA2"/>
    <w:rsid w:val="00FA43A9"/>
    <w:rsid w:val="00FA44B5"/>
    <w:rsid w:val="00FA725E"/>
    <w:rsid w:val="00FB2EE1"/>
    <w:rsid w:val="00FB473F"/>
    <w:rsid w:val="00FB4B83"/>
    <w:rsid w:val="00FC2D6B"/>
    <w:rsid w:val="00FC43EC"/>
    <w:rsid w:val="00FC5731"/>
    <w:rsid w:val="00FE0281"/>
    <w:rsid w:val="00FE1618"/>
    <w:rsid w:val="00FE2127"/>
    <w:rsid w:val="00FE2831"/>
    <w:rsid w:val="00FF1B68"/>
    <w:rsid w:val="00FF37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qFormat="1"/>
    <w:lsdException w:name="heading 3" w:uiPriority="9" w:qFormat="1"/>
    <w:lsdException w:name="heading 4" w:uiPriority="9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Body Text Indent" w:uiPriority="99"/>
    <w:lsdException w:name="Subtitle" w:qFormat="1"/>
    <w:lsdException w:name="Body Text 2" w:uiPriority="99"/>
    <w:lsdException w:name="Hyperlink" w:uiPriority="99"/>
    <w:lsdException w:name="FollowedHyperlink" w:uiPriority="99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A0FD1"/>
  </w:style>
  <w:style w:type="paragraph" w:styleId="1">
    <w:name w:val="heading 1"/>
    <w:basedOn w:val="a"/>
    <w:next w:val="a"/>
    <w:link w:val="1Char"/>
    <w:uiPriority w:val="9"/>
    <w:qFormat/>
    <w:rsid w:val="00CA0FD1"/>
    <w:pPr>
      <w:keepNext/>
      <w:jc w:val="center"/>
      <w:outlineLvl w:val="0"/>
    </w:pPr>
    <w:rPr>
      <w:b/>
      <w:bCs/>
      <w:i/>
      <w:iCs/>
      <w:sz w:val="24"/>
      <w:szCs w:val="24"/>
    </w:rPr>
  </w:style>
  <w:style w:type="paragraph" w:styleId="2">
    <w:name w:val="heading 2"/>
    <w:basedOn w:val="a"/>
    <w:next w:val="a"/>
    <w:link w:val="2Char"/>
    <w:qFormat/>
    <w:rsid w:val="00CA0FD1"/>
    <w:pPr>
      <w:keepNext/>
      <w:outlineLvl w:val="1"/>
    </w:pPr>
    <w:rPr>
      <w:b/>
      <w:bCs/>
      <w:sz w:val="24"/>
      <w:szCs w:val="24"/>
      <w:lang w:val="en-US"/>
    </w:rPr>
  </w:style>
  <w:style w:type="paragraph" w:styleId="3">
    <w:name w:val="heading 3"/>
    <w:basedOn w:val="a"/>
    <w:next w:val="a"/>
    <w:link w:val="3Char"/>
    <w:uiPriority w:val="9"/>
    <w:qFormat/>
    <w:rsid w:val="00CA0FD1"/>
    <w:pPr>
      <w:keepNext/>
      <w:ind w:right="43" w:firstLine="567"/>
      <w:jc w:val="center"/>
      <w:outlineLvl w:val="2"/>
    </w:pPr>
    <w:rPr>
      <w:b/>
      <w:bCs/>
      <w:sz w:val="24"/>
      <w:szCs w:val="24"/>
    </w:rPr>
  </w:style>
  <w:style w:type="paragraph" w:styleId="4">
    <w:name w:val="heading 4"/>
    <w:basedOn w:val="a"/>
    <w:next w:val="a"/>
    <w:link w:val="4Char"/>
    <w:uiPriority w:val="9"/>
    <w:qFormat/>
    <w:rsid w:val="00CA0FD1"/>
    <w:pPr>
      <w:keepNext/>
      <w:ind w:right="43" w:firstLine="567"/>
      <w:jc w:val="center"/>
      <w:outlineLvl w:val="3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0">
    <w:name w:val="Body Text Indent 3"/>
    <w:basedOn w:val="a"/>
    <w:rsid w:val="00CA0FD1"/>
    <w:pPr>
      <w:ind w:firstLine="567"/>
      <w:jc w:val="both"/>
    </w:pPr>
    <w:rPr>
      <w:sz w:val="24"/>
      <w:szCs w:val="24"/>
    </w:rPr>
  </w:style>
  <w:style w:type="paragraph" w:styleId="a3">
    <w:name w:val="Title"/>
    <w:basedOn w:val="a"/>
    <w:link w:val="Char"/>
    <w:qFormat/>
    <w:rsid w:val="00CA0FD1"/>
    <w:pPr>
      <w:jc w:val="center"/>
    </w:pPr>
    <w:rPr>
      <w:b/>
      <w:bCs/>
      <w:i/>
      <w:iCs/>
      <w:sz w:val="24"/>
      <w:szCs w:val="24"/>
    </w:rPr>
  </w:style>
  <w:style w:type="paragraph" w:styleId="20">
    <w:name w:val="Body Text 2"/>
    <w:basedOn w:val="a"/>
    <w:link w:val="2Char0"/>
    <w:uiPriority w:val="99"/>
    <w:rsid w:val="00CA0FD1"/>
    <w:pPr>
      <w:ind w:right="43" w:firstLine="567"/>
      <w:jc w:val="both"/>
    </w:pPr>
    <w:rPr>
      <w:sz w:val="24"/>
      <w:szCs w:val="24"/>
    </w:rPr>
  </w:style>
  <w:style w:type="paragraph" w:styleId="a4">
    <w:name w:val="header"/>
    <w:basedOn w:val="a"/>
    <w:link w:val="Char0"/>
    <w:uiPriority w:val="99"/>
    <w:rsid w:val="00CA0FD1"/>
    <w:pPr>
      <w:tabs>
        <w:tab w:val="center" w:pos="4153"/>
        <w:tab w:val="right" w:pos="8306"/>
      </w:tabs>
    </w:pPr>
  </w:style>
  <w:style w:type="paragraph" w:styleId="a5">
    <w:name w:val="footer"/>
    <w:basedOn w:val="a"/>
    <w:link w:val="Char1"/>
    <w:uiPriority w:val="99"/>
    <w:rsid w:val="00CA0FD1"/>
    <w:pPr>
      <w:tabs>
        <w:tab w:val="center" w:pos="4153"/>
        <w:tab w:val="right" w:pos="8306"/>
      </w:tabs>
    </w:pPr>
  </w:style>
  <w:style w:type="character" w:styleId="a6">
    <w:name w:val="page number"/>
    <w:basedOn w:val="a0"/>
    <w:rsid w:val="00CA0FD1"/>
  </w:style>
  <w:style w:type="table" w:styleId="a7">
    <w:name w:val="Table Grid"/>
    <w:basedOn w:val="a1"/>
    <w:rsid w:val="00702EC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Char2"/>
    <w:uiPriority w:val="99"/>
    <w:rsid w:val="00352268"/>
    <w:rPr>
      <w:rFonts w:ascii="Tahoma" w:hAnsi="Tahoma" w:cs="Tahoma"/>
      <w:sz w:val="16"/>
      <w:szCs w:val="16"/>
    </w:rPr>
  </w:style>
  <w:style w:type="character" w:customStyle="1" w:styleId="Char2">
    <w:name w:val="Κείμενο πλαισίου Char"/>
    <w:basedOn w:val="a0"/>
    <w:link w:val="a8"/>
    <w:uiPriority w:val="99"/>
    <w:rsid w:val="00352268"/>
    <w:rPr>
      <w:rFonts w:ascii="Tahoma" w:hAnsi="Tahoma" w:cs="Tahoma"/>
      <w:sz w:val="16"/>
      <w:szCs w:val="16"/>
    </w:rPr>
  </w:style>
  <w:style w:type="character" w:customStyle="1" w:styleId="Char">
    <w:name w:val="Τίτλος Char"/>
    <w:basedOn w:val="a0"/>
    <w:link w:val="a3"/>
    <w:rsid w:val="007C1771"/>
    <w:rPr>
      <w:b/>
      <w:bCs/>
      <w:i/>
      <w:iCs/>
      <w:sz w:val="24"/>
      <w:szCs w:val="24"/>
    </w:rPr>
  </w:style>
  <w:style w:type="paragraph" w:styleId="a9">
    <w:name w:val="List Paragraph"/>
    <w:basedOn w:val="a"/>
    <w:uiPriority w:val="34"/>
    <w:qFormat/>
    <w:rsid w:val="009743D1"/>
    <w:pPr>
      <w:ind w:left="720"/>
      <w:contextualSpacing/>
    </w:pPr>
  </w:style>
  <w:style w:type="character" w:customStyle="1" w:styleId="Char0">
    <w:name w:val="Κεφαλίδα Char"/>
    <w:basedOn w:val="a0"/>
    <w:link w:val="a4"/>
    <w:uiPriority w:val="99"/>
    <w:rsid w:val="009B258A"/>
  </w:style>
  <w:style w:type="character" w:customStyle="1" w:styleId="Char1">
    <w:name w:val="Υποσέλιδο Char"/>
    <w:basedOn w:val="a0"/>
    <w:link w:val="a5"/>
    <w:uiPriority w:val="99"/>
    <w:rsid w:val="009B258A"/>
  </w:style>
  <w:style w:type="character" w:customStyle="1" w:styleId="2Char">
    <w:name w:val="Επικεφαλίδα 2 Char"/>
    <w:basedOn w:val="a0"/>
    <w:link w:val="2"/>
    <w:rsid w:val="009B258A"/>
    <w:rPr>
      <w:b/>
      <w:bCs/>
      <w:sz w:val="24"/>
      <w:szCs w:val="24"/>
      <w:lang w:val="en-US"/>
    </w:rPr>
  </w:style>
  <w:style w:type="character" w:customStyle="1" w:styleId="Char10">
    <w:name w:val="Τίτλος Char1"/>
    <w:basedOn w:val="a0"/>
    <w:uiPriority w:val="10"/>
    <w:rsid w:val="009B258A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styleId="aa">
    <w:name w:val="Placeholder Text"/>
    <w:basedOn w:val="a0"/>
    <w:uiPriority w:val="99"/>
    <w:semiHidden/>
    <w:rsid w:val="009B258A"/>
    <w:rPr>
      <w:color w:val="808080"/>
    </w:rPr>
  </w:style>
  <w:style w:type="character" w:styleId="-">
    <w:name w:val="Hyperlink"/>
    <w:basedOn w:val="a0"/>
    <w:uiPriority w:val="99"/>
    <w:unhideWhenUsed/>
    <w:rsid w:val="009B258A"/>
    <w:rPr>
      <w:color w:val="0000FF"/>
      <w:u w:val="single"/>
    </w:rPr>
  </w:style>
  <w:style w:type="character" w:styleId="-0">
    <w:name w:val="FollowedHyperlink"/>
    <w:basedOn w:val="a0"/>
    <w:uiPriority w:val="99"/>
    <w:unhideWhenUsed/>
    <w:rsid w:val="009B258A"/>
    <w:rPr>
      <w:color w:val="954F72" w:themeColor="followedHyperlink"/>
      <w:u w:val="single"/>
    </w:rPr>
  </w:style>
  <w:style w:type="paragraph" w:styleId="ab">
    <w:name w:val="Body Text"/>
    <w:basedOn w:val="a"/>
    <w:link w:val="Char3"/>
    <w:rsid w:val="009B258A"/>
    <w:pPr>
      <w:ind w:right="43"/>
      <w:jc w:val="both"/>
    </w:pPr>
    <w:rPr>
      <w:sz w:val="24"/>
    </w:rPr>
  </w:style>
  <w:style w:type="character" w:customStyle="1" w:styleId="Char3">
    <w:name w:val="Σώμα κειμένου Char"/>
    <w:basedOn w:val="a0"/>
    <w:link w:val="ab"/>
    <w:rsid w:val="009B258A"/>
    <w:rPr>
      <w:sz w:val="24"/>
    </w:rPr>
  </w:style>
  <w:style w:type="character" w:customStyle="1" w:styleId="3Char">
    <w:name w:val="Επικεφαλίδα 3 Char"/>
    <w:basedOn w:val="a0"/>
    <w:link w:val="3"/>
    <w:uiPriority w:val="9"/>
    <w:rsid w:val="009B258A"/>
    <w:rPr>
      <w:b/>
      <w:bCs/>
      <w:sz w:val="24"/>
      <w:szCs w:val="24"/>
    </w:rPr>
  </w:style>
  <w:style w:type="character" w:customStyle="1" w:styleId="1Char">
    <w:name w:val="Επικεφαλίδα 1 Char"/>
    <w:basedOn w:val="a0"/>
    <w:link w:val="1"/>
    <w:uiPriority w:val="9"/>
    <w:rsid w:val="009B258A"/>
    <w:rPr>
      <w:b/>
      <w:bCs/>
      <w:i/>
      <w:iCs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rsid w:val="009B258A"/>
    <w:rPr>
      <w:b/>
      <w:bCs/>
      <w:sz w:val="32"/>
      <w:szCs w:val="32"/>
    </w:rPr>
  </w:style>
  <w:style w:type="paragraph" w:styleId="ac">
    <w:name w:val="Body Text Indent"/>
    <w:basedOn w:val="a"/>
    <w:link w:val="Char4"/>
    <w:uiPriority w:val="99"/>
    <w:unhideWhenUsed/>
    <w:rsid w:val="009B258A"/>
    <w:pPr>
      <w:spacing w:after="120" w:line="276" w:lineRule="auto"/>
      <w:ind w:left="360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Char4">
    <w:name w:val="Σώμα κείμενου με εσοχή Char"/>
    <w:basedOn w:val="a0"/>
    <w:link w:val="ac"/>
    <w:uiPriority w:val="99"/>
    <w:rsid w:val="009B258A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2Char0">
    <w:name w:val="Σώμα κείμενου 2 Char"/>
    <w:basedOn w:val="a0"/>
    <w:link w:val="20"/>
    <w:uiPriority w:val="99"/>
    <w:rsid w:val="009B258A"/>
    <w:rPr>
      <w:sz w:val="24"/>
      <w:szCs w:val="24"/>
    </w:rPr>
  </w:style>
  <w:style w:type="paragraph" w:customStyle="1" w:styleId="body">
    <w:name w:val="body"/>
    <w:uiPriority w:val="99"/>
    <w:rsid w:val="000D2AD7"/>
    <w:pPr>
      <w:autoSpaceDE w:val="0"/>
      <w:autoSpaceDN w:val="0"/>
      <w:adjustRightInd w:val="0"/>
      <w:spacing w:line="280" w:lineRule="atLeast"/>
      <w:ind w:firstLine="284"/>
      <w:jc w:val="both"/>
      <w:textAlignment w:val="center"/>
    </w:pPr>
    <w:rPr>
      <w:rFonts w:ascii="Arial" w:eastAsiaTheme="minorHAnsi" w:hAnsi="Arial"/>
      <w:color w:val="000000"/>
      <w:sz w:val="22"/>
      <w:szCs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702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0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27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6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64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6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jnikolo@dpem.tuc.gr" TargetMode="Externa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4FC32AD-9FB5-4036-9415-E93F08C5F4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0</TotalTime>
  <Pages>4</Pages>
  <Words>914</Words>
  <Characters>5216</Characters>
  <Application>Microsoft Office Word</Application>
  <DocSecurity>0</DocSecurity>
  <Lines>43</Lines>
  <Paragraphs>12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ΑΣΚΗΣΗ 1</vt:lpstr>
      <vt:lpstr>ΑΣΚΗΣΗ 1</vt:lpstr>
    </vt:vector>
  </TitlesOfParts>
  <Company>Ιδιώτης</Company>
  <LinksUpToDate>false</LinksUpToDate>
  <CharactersWithSpaces>61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ΣΚΗΣΗ 1</dc:title>
  <dc:subject/>
  <dc:creator>Ιωαννης Κ. Νικολός</dc:creator>
  <cp:keywords/>
  <dc:description/>
  <cp:lastModifiedBy>Alex</cp:lastModifiedBy>
  <cp:revision>93</cp:revision>
  <cp:lastPrinted>2019-02-26T21:48:00Z</cp:lastPrinted>
  <dcterms:created xsi:type="dcterms:W3CDTF">2019-09-13T04:45:00Z</dcterms:created>
  <dcterms:modified xsi:type="dcterms:W3CDTF">2021-06-30T13:47:00Z</dcterms:modified>
</cp:coreProperties>
</file>